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0.svg" ContentType="image/svg+xml"/>
  <Override PartName="/ppt/media/image12.svg" ContentType="image/svg+xml"/>
  <Override PartName="/ppt/media/image14.svg" ContentType="image/svg+xml"/>
  <Override PartName="/ppt/media/image21.svg" ContentType="image/svg+xml"/>
  <Override PartName="/ppt/media/image23.svg" ContentType="image/svg+xml"/>
  <Override PartName="/ppt/media/image4.svg" ContentType="image/svg+xml"/>
  <Override PartName="/ppt/media/image6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6" r:id="rId4"/>
    <p:sldMasterId id="2147483688" r:id="rId5"/>
    <p:sldMasterId id="2147483714" r:id="rId6"/>
    <p:sldMasterId id="2147483740" r:id="rId7"/>
    <p:sldMasterId id="2147483766" r:id="rId8"/>
    <p:sldMasterId id="2147483780" r:id="rId9"/>
    <p:sldMasterId id="2147483802" r:id="rId10"/>
  </p:sldMasterIdLst>
  <p:notesMasterIdLst>
    <p:notesMasterId r:id="rId13"/>
  </p:notesMasterIdLst>
  <p:sldIdLst>
    <p:sldId id="280" r:id="rId11"/>
    <p:sldId id="281" r:id="rId12"/>
    <p:sldId id="256" r:id="rId14"/>
    <p:sldId id="257" r:id="rId15"/>
    <p:sldId id="258" r:id="rId16"/>
    <p:sldId id="282" r:id="rId17"/>
    <p:sldId id="288" r:id="rId18"/>
    <p:sldId id="297" r:id="rId19"/>
    <p:sldId id="289" r:id="rId20"/>
    <p:sldId id="286" r:id="rId21"/>
    <p:sldId id="287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83" r:id="rId30"/>
    <p:sldId id="260" r:id="rId31"/>
    <p:sldId id="261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1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0" Type="http://schemas.openxmlformats.org/officeDocument/2006/relationships/slide" Target="slides/slide9.xml"/><Relationship Id="rId2" Type="http://schemas.openxmlformats.org/officeDocument/2006/relationships/theme" Target="theme/theme1.xml"/><Relationship Id="rId19" Type="http://schemas.openxmlformats.org/officeDocument/2006/relationships/slide" Target="slides/slide8.xml"/><Relationship Id="rId18" Type="http://schemas.openxmlformats.org/officeDocument/2006/relationships/slide" Target="slides/slide7.xml"/><Relationship Id="rId17" Type="http://schemas.openxmlformats.org/officeDocument/2006/relationships/slide" Target="slides/slide6.xml"/><Relationship Id="rId16" Type="http://schemas.openxmlformats.org/officeDocument/2006/relationships/slide" Target="slides/slide5.xml"/><Relationship Id="rId15" Type="http://schemas.openxmlformats.org/officeDocument/2006/relationships/slide" Target="slides/slide4.xml"/><Relationship Id="rId14" Type="http://schemas.openxmlformats.org/officeDocument/2006/relationships/slide" Target="slides/slide3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50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50.wmf"/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2E0B6F-8342-4393-9299-05C61BD5B401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5F6CB7-F065-4B45-B193-C8D5F16A318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GV  nêu thang điểm chấm: mỗi ô trống điền đúng được 1 điểm. Điểm thuyết trình giải thích cách làm tối đa là 4 điểm. </a:t>
            </a:r>
            <a:endParaRPr lang="en-US" baseline="0" dirty="0" smtClean="0"/>
          </a:p>
          <a:p>
            <a:r>
              <a:rPr lang="en-US" dirty="0" smtClean="0"/>
              <a:t>GV gọi</a:t>
            </a:r>
            <a:r>
              <a:rPr lang="en-US" baseline="0" dirty="0" smtClean="0"/>
              <a:t> đại diện 2 nhóm lên báo cáo kết quả. Các nhóm còn lại nhận xét, bổ sung và chấm điểm. 2 nhóm còn lại tự chấm điểm và báo cáo kết quả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</a:t>
            </a:r>
            <a:r>
              <a:rPr lang="en-US" baseline="0"/>
              <a:t> theo thứ tự từng câu hỏi.</a:t>
            </a:r>
            <a:endParaRPr lang="en-US"/>
          </a:p>
          <a:p>
            <a:r>
              <a:rPr lang="en-US"/>
              <a:t>Click vào</a:t>
            </a:r>
            <a:r>
              <a:rPr lang="en-US" baseline="0"/>
              <a:t> đồng hồ để thời gian hs suy nghĩ</a:t>
            </a:r>
            <a:endParaRPr lang="en-US" baseline="0"/>
          </a:p>
          <a:p>
            <a:r>
              <a:rPr lang="en-US" baseline="0"/>
              <a:t>Click vào số thứ tự câu (lần 1) để hiện câu hỏi tương ứng -&gt; click lần 2 vào số thứ tự đó để hiện đáp án và mất câu đã chọ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95BEF43-D2BF-4C90-9C29-B78002C52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</a:t>
            </a:r>
            <a:r>
              <a:rPr lang="en-US" baseline="0"/>
              <a:t> theo thứ tự từng câu hỏi.</a:t>
            </a:r>
            <a:endParaRPr lang="en-US"/>
          </a:p>
          <a:p>
            <a:r>
              <a:rPr lang="en-US"/>
              <a:t>Click vào</a:t>
            </a:r>
            <a:r>
              <a:rPr lang="en-US" baseline="0"/>
              <a:t> đồng hồ để thời gian hs suy nghĩ</a:t>
            </a:r>
            <a:endParaRPr lang="en-US" baseline="0"/>
          </a:p>
          <a:p>
            <a:r>
              <a:rPr lang="en-US" baseline="0"/>
              <a:t>Click vào số thứ tự câu (lần 1) để hiện câu hỏi tương ứng -&gt; click lần 2 vào số thứ tự đó để hiện đáp án và mất câu đã chọ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95BEF43-D2BF-4C90-9C29-B78002C52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B3F2C3-928F-4E86-8EEC-3BF9CD7B5A40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9C4F48-8C8D-4972-8854-27285E7D0B24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7D6405-BBC9-4B63-92A7-63B0151C6892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A66EA45-4C0E-4A3C-BDE6-E7C8F1CF8C53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73FB40-2C1F-423E-B6AF-0936BC0B44D4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732BEAD-3193-4B86-A8D8-837E36993E68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2686781-968D-4E7E-B46B-F1A89622B1E3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ACF098-3D11-44E5-AAEE-F5507DA98260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21FAF4-AE37-40FF-837D-6B82AA1B3D29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0BFC03-D6C8-4D0B-9990-AA3707059E50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74BB1CC-47BA-405C-98DB-AB28E3168CA6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416051" y="381000"/>
            <a:ext cx="10369549" cy="5499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1176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3472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8C4CA6F-AD1F-48B5-8D9D-DA18E253D1A7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16051" y="1766888"/>
            <a:ext cx="5077883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97134" y="1766888"/>
            <a:ext cx="5077884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176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472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2215B9-3A4F-43BB-A26F-E6E90539F1F2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5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200" lvl="1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800" lvl="2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400" lvl="3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8000" lvl="4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600" lvl="5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200" lvl="6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800" lvl="7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400" lvl="8" indent="-42354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5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/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 matchingName="Thanks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23BFD5-A8DC-4097-A9D0-8E130D1EE579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anose="020B0604020202020204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AFDB9FF-8E49-4839-8CAE-192C0E279FB2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994400" y="3924300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 panose="02040502050505030304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6261100" y="3924300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 panose="02040502050505030304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5729818" y="3924300"/>
            <a:ext cx="112183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 panose="020405020505050303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F08DBC-D510-4DF0-84E9-E3AD5172D7F4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FD0442-DD4F-47C5-B797-9C828E02325F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D1E2B1-1CE3-4F1F-A0B8-0B6916A20049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2A2F66-AFE7-4443-8C7A-D7607E80E7E2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2EF9F0-E73E-4764-B852-4906CD45AAEC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4E6018-AF91-4D82-9C0B-3DEE794E7668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D1DB89-1685-444E-AE3D-DBFC974B98B3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A15B6D-1F4F-4B36-929D-7EC435EDE504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0747A1-3A6E-47A3-911D-193B8F6E4C15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FC1BB9-8CBF-47BB-BCA3-1F1E3EB12A3A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7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7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E9974-F0DC-4DB8-9A38-2F8F55216D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5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5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/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5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5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5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572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200" lvl="1" indent="-423545" algn="ctr"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5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5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5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5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/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/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5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5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600"/>
              <a:buNone/>
              <a:defRPr sz="2135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5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600"/>
              <a:buNone/>
              <a:defRPr sz="2135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5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200" lvl="1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800" lvl="2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400" lvl="3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8000" lvl="4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600" lvl="5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200" lvl="6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800" lvl="7" indent="-423545" rtl="0">
              <a:lnSpc>
                <a:spcPct val="115000"/>
              </a:lnSpc>
              <a:spcBef>
                <a:spcPts val="2135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400" lvl="8" indent="-423545" rtl="0">
              <a:lnSpc>
                <a:spcPct val="115000"/>
              </a:lnSpc>
              <a:spcBef>
                <a:spcPts val="2135"/>
              </a:spcBef>
              <a:spcAft>
                <a:spcPts val="2135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5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600"/>
              <a:buNone/>
              <a:defRPr sz="2135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  <a:endParaRPr dirty="0"/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629CA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629CA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629CA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6" Type="http://schemas.openxmlformats.org/officeDocument/2006/relationships/theme" Target="../theme/theme4.xml"/><Relationship Id="rId25" Type="http://schemas.openxmlformats.org/officeDocument/2006/relationships/slideLayout" Target="../slideLayouts/slideLayout62.xml"/><Relationship Id="rId24" Type="http://schemas.openxmlformats.org/officeDocument/2006/relationships/slideLayout" Target="../slideLayouts/slideLayout61.xml"/><Relationship Id="rId23" Type="http://schemas.openxmlformats.org/officeDocument/2006/relationships/slideLayout" Target="../slideLayouts/slideLayout60.xml"/><Relationship Id="rId22" Type="http://schemas.openxmlformats.org/officeDocument/2006/relationships/slideLayout" Target="../slideLayouts/slideLayout59.xml"/><Relationship Id="rId21" Type="http://schemas.openxmlformats.org/officeDocument/2006/relationships/slideLayout" Target="../slideLayouts/slideLayout58.xml"/><Relationship Id="rId20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9.xml"/><Relationship Id="rId19" Type="http://schemas.openxmlformats.org/officeDocument/2006/relationships/slideLayout" Target="../slideLayouts/slideLayout56.xml"/><Relationship Id="rId18" Type="http://schemas.openxmlformats.org/officeDocument/2006/relationships/slideLayout" Target="../slideLayouts/slideLayout55.xml"/><Relationship Id="rId17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1.xml"/><Relationship Id="rId8" Type="http://schemas.openxmlformats.org/officeDocument/2006/relationships/slideLayout" Target="../slideLayouts/slideLayout70.xml"/><Relationship Id="rId7" Type="http://schemas.openxmlformats.org/officeDocument/2006/relationships/slideLayout" Target="../slideLayouts/slideLayout69.xml"/><Relationship Id="rId6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5.xml"/><Relationship Id="rId26" Type="http://schemas.openxmlformats.org/officeDocument/2006/relationships/theme" Target="../theme/theme5.xml"/><Relationship Id="rId25" Type="http://schemas.openxmlformats.org/officeDocument/2006/relationships/slideLayout" Target="../slideLayouts/slideLayout87.xml"/><Relationship Id="rId24" Type="http://schemas.openxmlformats.org/officeDocument/2006/relationships/slideLayout" Target="../slideLayouts/slideLayout86.xml"/><Relationship Id="rId23" Type="http://schemas.openxmlformats.org/officeDocument/2006/relationships/slideLayout" Target="../slideLayouts/slideLayout85.xml"/><Relationship Id="rId22" Type="http://schemas.openxmlformats.org/officeDocument/2006/relationships/slideLayout" Target="../slideLayouts/slideLayout84.xml"/><Relationship Id="rId21" Type="http://schemas.openxmlformats.org/officeDocument/2006/relationships/slideLayout" Target="../slideLayouts/slideLayout83.xml"/><Relationship Id="rId20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81.xml"/><Relationship Id="rId18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6" Type="http://schemas.openxmlformats.org/officeDocument/2006/relationships/theme" Target="../theme/theme6.xml"/><Relationship Id="rId25" Type="http://schemas.openxmlformats.org/officeDocument/2006/relationships/slideLayout" Target="../slideLayouts/slideLayout112.xml"/><Relationship Id="rId24" Type="http://schemas.openxmlformats.org/officeDocument/2006/relationships/slideLayout" Target="../slideLayouts/slideLayout111.xml"/><Relationship Id="rId23" Type="http://schemas.openxmlformats.org/officeDocument/2006/relationships/slideLayout" Target="../slideLayouts/slideLayout110.xml"/><Relationship Id="rId22" Type="http://schemas.openxmlformats.org/officeDocument/2006/relationships/slideLayout" Target="../slideLayouts/slideLayout109.xml"/><Relationship Id="rId21" Type="http://schemas.openxmlformats.org/officeDocument/2006/relationships/slideLayout" Target="../slideLayouts/slideLayout108.xml"/><Relationship Id="rId20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89.xml"/><Relationship Id="rId19" Type="http://schemas.openxmlformats.org/officeDocument/2006/relationships/slideLayout" Target="../slideLayouts/slideLayout106.xml"/><Relationship Id="rId18" Type="http://schemas.openxmlformats.org/officeDocument/2006/relationships/slideLayout" Target="../slideLayouts/slideLayout105.xml"/><Relationship Id="rId17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02.xml"/><Relationship Id="rId14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1.xml"/><Relationship Id="rId8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14.xml"/><Relationship Id="rId14" Type="http://schemas.openxmlformats.org/officeDocument/2006/relationships/theme" Target="../theme/theme7.xml"/><Relationship Id="rId13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13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4.xml"/><Relationship Id="rId8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8.xml"/><Relationship Id="rId22" Type="http://schemas.openxmlformats.org/officeDocument/2006/relationships/theme" Target="../theme/theme8.xml"/><Relationship Id="rId21" Type="http://schemas.openxmlformats.org/officeDocument/2006/relationships/slideLayout" Target="../slideLayouts/slideLayout146.xml"/><Relationship Id="rId20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27.xml"/><Relationship Id="rId19" Type="http://schemas.openxmlformats.org/officeDocument/2006/relationships/slideLayout" Target="../slideLayouts/slideLayout144.xml"/><Relationship Id="rId18" Type="http://schemas.openxmlformats.org/officeDocument/2006/relationships/slideLayout" Target="../slideLayouts/slideLayout143.xml"/><Relationship Id="rId17" Type="http://schemas.openxmlformats.org/officeDocument/2006/relationships/slideLayout" Target="../slideLayouts/slideLayout142.xml"/><Relationship Id="rId16" Type="http://schemas.openxmlformats.org/officeDocument/2006/relationships/slideLayout" Target="../slideLayouts/slideLayout141.xml"/><Relationship Id="rId15" Type="http://schemas.openxmlformats.org/officeDocument/2006/relationships/slideLayout" Target="../slideLayouts/slideLayout140.xml"/><Relationship Id="rId14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6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5.xml"/><Relationship Id="rId8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48.xml"/><Relationship Id="rId14" Type="http://schemas.openxmlformats.org/officeDocument/2006/relationships/theme" Target="../theme/theme9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F3A1A-F224-40C9-ACB7-E0B46D6B25E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047DD2-6A0F-44BE-B0A9-C074074606A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  <p:sldLayoutId id="2147483704" r:id="rId16"/>
    <p:sldLayoutId id="2147483705" r:id="rId17"/>
    <p:sldLayoutId id="2147483706" r:id="rId18"/>
    <p:sldLayoutId id="2147483707" r:id="rId19"/>
    <p:sldLayoutId id="2147483708" r:id="rId20"/>
    <p:sldLayoutId id="2147483709" r:id="rId21"/>
    <p:sldLayoutId id="2147483710" r:id="rId22"/>
    <p:sldLayoutId id="2147483711" r:id="rId23"/>
    <p:sldLayoutId id="2147483712" r:id="rId24"/>
    <p:sldLayoutId id="2147483713" r:id="rId2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  <p:sldLayoutId id="2147483732" r:id="rId18"/>
    <p:sldLayoutId id="2147483733" r:id="rId19"/>
    <p:sldLayoutId id="2147483734" r:id="rId20"/>
    <p:sldLayoutId id="2147483735" r:id="rId21"/>
    <p:sldLayoutId id="2147483736" r:id="rId22"/>
    <p:sldLayoutId id="2147483737" r:id="rId23"/>
    <p:sldLayoutId id="2147483738" r:id="rId24"/>
    <p:sldLayoutId id="2147483739" r:id="rId2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  <p:sldLayoutId id="2147483758" r:id="rId18"/>
    <p:sldLayoutId id="2147483759" r:id="rId19"/>
    <p:sldLayoutId id="2147483760" r:id="rId20"/>
    <p:sldLayoutId id="2147483761" r:id="rId21"/>
    <p:sldLayoutId id="2147483762" r:id="rId22"/>
    <p:sldLayoutId id="2147483763" r:id="rId23"/>
    <p:sldLayoutId id="2147483764" r:id="rId24"/>
    <p:sldLayoutId id="2147483765" r:id="rId2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vi-VN" smtClean="0"/>
              <a:t>Click to edit Master title style</a:t>
            </a:r>
            <a:endParaRPr lang="en-US" altLang="vi-VN" smtClean="0"/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vi-VN" smtClean="0"/>
              <a:t>Click to edit Master text styles</a:t>
            </a:r>
            <a:endParaRPr lang="en-US" altLang="vi-VN" smtClean="0"/>
          </a:p>
          <a:p>
            <a:pPr lvl="1"/>
            <a:r>
              <a:rPr lang="en-US" altLang="vi-VN" smtClean="0"/>
              <a:t>Second level</a:t>
            </a:r>
            <a:endParaRPr lang="en-US" altLang="vi-VN" smtClean="0"/>
          </a:p>
          <a:p>
            <a:pPr lvl="2"/>
            <a:r>
              <a:rPr lang="en-US" altLang="vi-VN" smtClean="0"/>
              <a:t>Third level</a:t>
            </a:r>
            <a:endParaRPr lang="en-US" altLang="vi-VN" smtClean="0"/>
          </a:p>
          <a:p>
            <a:pPr lvl="3"/>
            <a:r>
              <a:rPr lang="en-US" altLang="vi-VN" smtClean="0"/>
              <a:t>Fourth level</a:t>
            </a:r>
            <a:endParaRPr lang="en-US" altLang="vi-VN" smtClean="0"/>
          </a:p>
          <a:p>
            <a:pPr lvl="4"/>
            <a:r>
              <a:rPr lang="en-US" altLang="vi-VN" smtClean="0"/>
              <a:t>Fifth level</a:t>
            </a:r>
            <a:endParaRPr lang="en-US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40BBB3-C02B-494E-99B9-46D3324062CD}" type="slidenum">
              <a:rPr kumimoji="0" lang="en-US" altLang="vi-V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6" r:id="rId16"/>
    <p:sldLayoutId id="2147483797" r:id="rId17"/>
    <p:sldLayoutId id="2147483798" r:id="rId18"/>
    <p:sldLayoutId id="2147483799" r:id="rId19"/>
    <p:sldLayoutId id="2147483800" r:id="rId20"/>
    <p:sldLayoutId id="2147483801" r:id="rId2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smtClean="0"/>
              <a:t>Click to edit Master text styles</a:t>
            </a:r>
            <a:endParaRPr lang="en-US" altLang="en-US" smtClean="0"/>
          </a:p>
          <a:p>
            <a:pPr lvl="1"/>
            <a:r>
              <a:rPr lang="en-US" altLang="en-US" smtClean="0"/>
              <a:t>Second level</a:t>
            </a:r>
            <a:endParaRPr lang="en-US" altLang="en-US" smtClean="0"/>
          </a:p>
          <a:p>
            <a:pPr lvl="2"/>
            <a:r>
              <a:rPr lang="en-US" altLang="en-US" smtClean="0"/>
              <a:t>Third level</a:t>
            </a:r>
            <a:endParaRPr lang="en-US" altLang="en-US" smtClean="0"/>
          </a:p>
          <a:p>
            <a:pPr lvl="3"/>
            <a:r>
              <a:rPr lang="en-US" altLang="en-US" smtClean="0"/>
              <a:t>Fourth level</a:t>
            </a:r>
            <a:endParaRPr lang="en-US" altLang="en-US" smtClean="0"/>
          </a:p>
          <a:p>
            <a:pPr lvl="4"/>
            <a:r>
              <a:rPr lang="en-US" altLang="en-US" smtClean="0"/>
              <a:t>Fifth level</a:t>
            </a:r>
            <a:endParaRPr lang="en-US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3601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 eaLnBrk="1" hangingPunct="1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418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901" y="6356351"/>
            <a:ext cx="749300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/>
          <a:lstStyle>
            <a:lvl1pPr eaLnBrk="1" hangingPunct="1"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9AB9457-3F8F-4F14-B2AD-2C68A3B05F1D}" type="slidenum">
              <a:rPr lang="en-US" altLang="en-US" smtClean="0">
                <a:cs typeface="Arial" panose="020B0604020202020204" pitchFamily="34" charset="0"/>
              </a:rPr>
            </a:fld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1277600" y="6499225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 panose="02040502050505030304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9885" y="6499225"/>
            <a:ext cx="112183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 panose="020405020505050303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anose="0204050205050503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anose="02070309020205020404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7.xml"/><Relationship Id="rId4" Type="http://schemas.openxmlformats.org/officeDocument/2006/relationships/image" Target="../media/image6.svg"/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119.xml"/><Relationship Id="rId7" Type="http://schemas.openxmlformats.org/officeDocument/2006/relationships/image" Target="../media/image25.png"/><Relationship Id="rId6" Type="http://schemas.microsoft.com/office/2007/relationships/media" Target="../media/media2.mp4"/><Relationship Id="rId5" Type="http://schemas.openxmlformats.org/officeDocument/2006/relationships/video" Target="../media/media2.mp4"/><Relationship Id="rId4" Type="http://schemas.openxmlformats.org/officeDocument/2006/relationships/image" Target="../media/image29.emf"/><Relationship Id="rId3" Type="http://schemas.openxmlformats.org/officeDocument/2006/relationships/image" Target="../media/image31.png"/><Relationship Id="rId2" Type="http://schemas.openxmlformats.org/officeDocument/2006/relationships/slide" Target="slide1.xml"/><Relationship Id="rId1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19.xml"/><Relationship Id="rId2" Type="http://schemas.openxmlformats.org/officeDocument/2006/relationships/image" Target="../media/image29.emf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3.xml"/><Relationship Id="rId8" Type="http://schemas.openxmlformats.org/officeDocument/2006/relationships/image" Target="../media/image37.png"/><Relationship Id="rId7" Type="http://schemas.microsoft.com/office/2007/relationships/media" Target="file:///C:\Users\Nguyen%20Hoai%20An\Downloads\beautiful-guitar-tuning.mp3" TargetMode="External"/><Relationship Id="rId6" Type="http://schemas.openxmlformats.org/officeDocument/2006/relationships/audio" Target="file:///C:\Users\Nguyen%20Hoai%20An\Downloads\beautiful-guitar-tuning.mp3" TargetMode="External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6" Type="http://schemas.openxmlformats.org/officeDocument/2006/relationships/slide" Target="slide10.xml"/><Relationship Id="rId5" Type="http://schemas.openxmlformats.org/officeDocument/2006/relationships/image" Target="../media/image40.png"/><Relationship Id="rId4" Type="http://schemas.openxmlformats.org/officeDocument/2006/relationships/slide" Target="slide9.xml"/><Relationship Id="rId3" Type="http://schemas.openxmlformats.org/officeDocument/2006/relationships/image" Target="../media/image39.png"/><Relationship Id="rId20" Type="http://schemas.openxmlformats.org/officeDocument/2006/relationships/slideLayout" Target="../slideLayouts/slideLayout153.xml"/><Relationship Id="rId2" Type="http://schemas.openxmlformats.org/officeDocument/2006/relationships/slide" Target="slide7.xml"/><Relationship Id="rId19" Type="http://schemas.openxmlformats.org/officeDocument/2006/relationships/image" Target="../media/image37.png"/><Relationship Id="rId18" Type="http://schemas.microsoft.com/office/2007/relationships/media" Target="file:///C:\Users\Nguyen%20Hoai%20An\Downloads\beautiful-guitar-tuning.mp3" TargetMode="External"/><Relationship Id="rId17" Type="http://schemas.openxmlformats.org/officeDocument/2006/relationships/audio" Target="file:///C:\Users\Nguyen%20Hoai%20An\Downloads\beautiful-guitar-tuning.mp3" TargetMode="External"/><Relationship Id="rId16" Type="http://schemas.openxmlformats.org/officeDocument/2006/relationships/slide" Target="slide12.xml"/><Relationship Id="rId15" Type="http://schemas.openxmlformats.org/officeDocument/2006/relationships/image" Target="../media/image35.png"/><Relationship Id="rId14" Type="http://schemas.openxmlformats.org/officeDocument/2006/relationships/image" Target="../media/image47.png"/><Relationship Id="rId13" Type="http://schemas.openxmlformats.org/officeDocument/2006/relationships/image" Target="../media/image46.png"/><Relationship Id="rId12" Type="http://schemas.openxmlformats.org/officeDocument/2006/relationships/slide" Target="slide11.xml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1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microsoft.com/office/2007/relationships/media" Target="file:///C:\Users\Nguyen%20Hoai%20An\Downloads\beautiful-guitar-tuning.mp3" TargetMode="External"/><Relationship Id="rId7" Type="http://schemas.openxmlformats.org/officeDocument/2006/relationships/audio" Target="file:///C:\Users\Nguyen%20Hoai%20An\Downloads\beautiful-guitar-tuning.mp3" TargetMode="Externa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3" Type="http://schemas.openxmlformats.org/officeDocument/2006/relationships/image" Target="../media/image49.png"/><Relationship Id="rId2" Type="http://schemas.openxmlformats.org/officeDocument/2006/relationships/slide" Target="slide6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53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image" Target="../media/image54.png"/><Relationship Id="rId12" Type="http://schemas.openxmlformats.org/officeDocument/2006/relationships/image" Target="../media/image53.png"/><Relationship Id="rId11" Type="http://schemas.openxmlformats.org/officeDocument/2006/relationships/image" Target="../media/image52.png"/><Relationship Id="rId10" Type="http://schemas.openxmlformats.org/officeDocument/2006/relationships/image" Target="../media/image51.png"/><Relationship Id="rId1" Type="http://schemas.openxmlformats.org/officeDocument/2006/relationships/image" Target="../media/image48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57.png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png"/><Relationship Id="rId3" Type="http://schemas.openxmlformats.org/officeDocument/2006/relationships/image" Target="../media/image55.png"/><Relationship Id="rId2" Type="http://schemas.openxmlformats.org/officeDocument/2006/relationships/slide" Target="slide18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53.xml"/><Relationship Id="rId16" Type="http://schemas.openxmlformats.org/officeDocument/2006/relationships/image" Target="../media/image37.png"/><Relationship Id="rId15" Type="http://schemas.microsoft.com/office/2007/relationships/media" Target="file:///C:\Users\Nguyen%20Hoai%20An\Downloads\beautiful-guitar-tuning.mp3" TargetMode="External"/><Relationship Id="rId14" Type="http://schemas.openxmlformats.org/officeDocument/2006/relationships/audio" Target="file:///C:\Users\Nguyen%20Hoai%20An\Downloads\beautiful-guitar-tuning.mp3" TargetMode="External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48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png"/><Relationship Id="rId3" Type="http://schemas.openxmlformats.org/officeDocument/2006/relationships/image" Target="../media/image49.png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153.xml"/><Relationship Id="rId21" Type="http://schemas.openxmlformats.org/officeDocument/2006/relationships/image" Target="../media/image37.png"/><Relationship Id="rId20" Type="http://schemas.microsoft.com/office/2007/relationships/media" Target="file:///C:\Users\Nguyen%20Hoai%20An\Downloads\beautiful-guitar-tuning.mp3" TargetMode="External"/><Relationship Id="rId2" Type="http://schemas.openxmlformats.org/officeDocument/2006/relationships/slide" Target="slide19.xml"/><Relationship Id="rId19" Type="http://schemas.openxmlformats.org/officeDocument/2006/relationships/audio" Target="file:///C:\Users\Nguyen%20Hoai%20An\Downloads\beautiful-guitar-tuning.mp3" TargetMode="External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62.wmf"/><Relationship Id="rId1" Type="http://schemas.openxmlformats.org/officeDocument/2006/relationships/image" Target="../media/image48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5.png"/><Relationship Id="rId3" Type="http://schemas.openxmlformats.org/officeDocument/2006/relationships/image" Target="../media/image49.png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153.xml"/><Relationship Id="rId23" Type="http://schemas.openxmlformats.org/officeDocument/2006/relationships/image" Target="../media/image37.png"/><Relationship Id="rId22" Type="http://schemas.microsoft.com/office/2007/relationships/media" Target="file:///C:\Users\Nguyen%20Hoai%20An\Downloads\beautiful-guitar-tuning.mp3" TargetMode="External"/><Relationship Id="rId21" Type="http://schemas.openxmlformats.org/officeDocument/2006/relationships/audio" Target="file:///C:\Users\Nguyen%20Hoai%20An\Downloads\beautiful-guitar-tuning.mp3" TargetMode="External"/><Relationship Id="rId20" Type="http://schemas.openxmlformats.org/officeDocument/2006/relationships/oleObject" Target="../embeddings/oleObject21.bin"/><Relationship Id="rId2" Type="http://schemas.openxmlformats.org/officeDocument/2006/relationships/slide" Target="slide20.xml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68.wmf"/><Relationship Id="rId1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53.xml"/><Relationship Id="rId6" Type="http://schemas.openxmlformats.org/officeDocument/2006/relationships/image" Target="../media/image37.png"/><Relationship Id="rId5" Type="http://schemas.microsoft.com/office/2007/relationships/media" Target="file:///C:\Users\Nguyen%20Hoai%20An\Downloads\beautiful-guitar-tuning.mp3" TargetMode="External"/><Relationship Id="rId4" Type="http://schemas.openxmlformats.org/officeDocument/2006/relationships/audio" Target="file:///C:\Users\Nguyen%20Hoai%20An\Downloads\beautiful-guitar-tuning.mp3" TargetMode="External"/><Relationship Id="rId3" Type="http://schemas.openxmlformats.org/officeDocument/2006/relationships/image" Target="../media/image47.png"/><Relationship Id="rId2" Type="http://schemas.openxmlformats.org/officeDocument/2006/relationships/image" Target="../media/image35.png"/><Relationship Id="rId1" Type="http://schemas.openxmlformats.org/officeDocument/2006/relationships/image" Target="../media/image73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svg"/><Relationship Id="rId7" Type="http://schemas.openxmlformats.org/officeDocument/2006/relationships/image" Target="../media/image13.png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1" Type="http://schemas.openxmlformats.org/officeDocument/2006/relationships/notesSlide" Target="../notesSlides/notesSlide7.xml"/><Relationship Id="rId10" Type="http://schemas.openxmlformats.org/officeDocument/2006/relationships/slideLayout" Target="../slideLayouts/slideLayout96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svg"/><Relationship Id="rId7" Type="http://schemas.openxmlformats.org/officeDocument/2006/relationships/image" Target="../media/image13.png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1" Type="http://schemas.openxmlformats.org/officeDocument/2006/relationships/notesSlide" Target="../notesSlides/notesSlide1.xml"/><Relationship Id="rId10" Type="http://schemas.openxmlformats.org/officeDocument/2006/relationships/slideLayout" Target="../slideLayouts/slideLayout46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77.emf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emf"/><Relationship Id="rId8" Type="http://schemas.openxmlformats.org/officeDocument/2006/relationships/image" Target="../media/image8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75.png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svg"/><Relationship Id="rId7" Type="http://schemas.openxmlformats.org/officeDocument/2006/relationships/image" Target="../media/image13.png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1" Type="http://schemas.openxmlformats.org/officeDocument/2006/relationships/notesSlide" Target="../notesSlides/notesSlide2.xml"/><Relationship Id="rId10" Type="http://schemas.openxmlformats.org/officeDocument/2006/relationships/slideLayout" Target="../slideLayouts/slideLayout71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png"/><Relationship Id="rId8" Type="http://schemas.microsoft.com/office/2007/relationships/media" Target="../media/media2.mp4"/><Relationship Id="rId7" Type="http://schemas.openxmlformats.org/officeDocument/2006/relationships/video" Target="../media/media2.mp4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3" Type="http://schemas.openxmlformats.org/officeDocument/2006/relationships/notesSlide" Target="../notesSlides/notesSlide3.xml"/><Relationship Id="rId12" Type="http://schemas.openxmlformats.org/officeDocument/2006/relationships/slideLayout" Target="../slideLayouts/slideLayout134.xml"/><Relationship Id="rId11" Type="http://schemas.openxmlformats.org/officeDocument/2006/relationships/image" Target="../media/image27.png"/><Relationship Id="rId10" Type="http://schemas.openxmlformats.org/officeDocument/2006/relationships/image" Target="../media/image26.png"/><Relationship Id="rId1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image" Target="../media/image28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slideLayout" Target="../slideLayouts/slideLayout134.xml"/><Relationship Id="rId7" Type="http://schemas.openxmlformats.org/officeDocument/2006/relationships/image" Target="../media/image29.emf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461473" y="782170"/>
            <a:ext cx="96704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38530" y="2421780"/>
            <a:ext cx="9883430" cy="2693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ẾT -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Fredoka One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2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:</a:t>
            </a:r>
            <a:endParaRPr kumimoji="0" lang="en-US" sz="4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Fredoka One"/>
              <a:cs typeface="Times New Roman" panose="02020603050405020304" pitchFamily="18" charset="0"/>
              <a:sym typeface="Fredoka One"/>
            </a:endParaRPr>
          </a:p>
          <a:p>
            <a:pPr marL="0" marR="0" lvl="0" indent="0" algn="ctr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en-US" sz="4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HÌNH</a:t>
            </a:r>
            <a:r>
              <a:rPr kumimoji="0" lang="en-US" sz="4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NÓN</a:t>
            </a:r>
            <a:endParaRPr kumimoji="0" lang="en-US" sz="4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Fredoka One"/>
              <a:cs typeface="Times New Roman" panose="02020603050405020304" pitchFamily="18" charset="0"/>
              <a:sym typeface="Fredoka One"/>
            </a:endParaRPr>
          </a:p>
          <a:p>
            <a:pPr marL="0" marR="0" lvl="0" indent="0" algn="ctr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(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</a:t>
            </a: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2)</a:t>
            </a:r>
            <a:endParaRPr kumimoji="0" lang="vi-VN" sz="3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2244" y="332205"/>
            <a:ext cx="697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09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TRUNG HỌC CƠ S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…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" name="Freeform 14"/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0" name="Freeform 8"/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26" name="Text Box 94"/>
          <p:cNvSpPr txBox="1">
            <a:spLocks noChangeArrowheads="1"/>
          </p:cNvSpPr>
          <p:nvPr/>
        </p:nvSpPr>
        <p:spPr bwMode="auto">
          <a:xfrm>
            <a:off x="668949" y="704614"/>
            <a:ext cx="78904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630" indent="-46863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468630" marR="0" lvl="0" indent="-46863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: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 điền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ủ các kết quả vào những ô trống của bảng sau: (đơn vị độ dài : cm)</a:t>
            </a:r>
            <a:endParaRPr kumimoji="0" lang="en-US" altLang="vi-V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31" name="Group 83"/>
          <p:cNvGraphicFramePr>
            <a:graphicFrameLocks noGrp="1"/>
          </p:cNvGraphicFramePr>
          <p:nvPr/>
        </p:nvGraphicFramePr>
        <p:xfrm>
          <a:off x="228600" y="2011264"/>
          <a:ext cx="8819382" cy="4411981"/>
        </p:xfrm>
        <a:graphic>
          <a:graphicData uri="http://schemas.openxmlformats.org/drawingml/2006/table">
            <a:tbl>
              <a:tblPr/>
              <a:tblGrid>
                <a:gridCol w="1693150"/>
                <a:gridCol w="1558356"/>
                <a:gridCol w="1314862"/>
                <a:gridCol w="1412261"/>
                <a:gridCol w="1525890"/>
                <a:gridCol w="1314863"/>
              </a:tblGrid>
              <a:tr h="1036638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 kính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 (r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 cao (h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dài đường sinh (l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 tích xung quanh (</a:t>
                      </a:r>
                      <a:r>
                        <a:rPr kumimoji="0" lang="en-US" altLang="vi-V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vi-VN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q</a:t>
                      </a: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tích  (V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14375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715963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712788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714375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4" name="TextBox 43">
            <a:hlinkClick r:id="rId2" action="ppaction://hlinksldjump"/>
          </p:cNvPr>
          <p:cNvSpPr txBox="1"/>
          <p:nvPr/>
        </p:nvSpPr>
        <p:spPr>
          <a:xfrm>
            <a:off x="9047982" y="3986096"/>
            <a:ext cx="11961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x-none" sz="4000" b="1" i="0" u="none" strike="noStrike" kern="1200" cap="none" spc="0" normalizeH="0" baseline="0" noProof="0" dirty="0">
                <a:ln>
                  <a:noFill/>
                </a:ln>
                <a:solidFill>
                  <a:srgbClr val="4BACC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1,2</a:t>
            </a:r>
            <a:endParaRPr kumimoji="0" lang="x-none" sz="4000" b="1" i="0" u="none" strike="noStrike" kern="1200" cap="none" spc="0" normalizeH="0" baseline="0" noProof="0" dirty="0">
              <a:ln>
                <a:noFill/>
              </a:ln>
              <a:solidFill>
                <a:srgbClr val="4BACC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hlinkClick r:id="rId2" action="ppaction://hlinksldjump"/>
          </p:cNvPr>
          <p:cNvSpPr txBox="1"/>
          <p:nvPr/>
        </p:nvSpPr>
        <p:spPr>
          <a:xfrm>
            <a:off x="9047982" y="5466265"/>
            <a:ext cx="11961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x-none" sz="40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4,3</a:t>
            </a:r>
            <a:endParaRPr kumimoji="0" lang="x-none" sz="40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7" name="Picture 46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34" y="1181668"/>
            <a:ext cx="2343462" cy="2343462"/>
          </a:xfrm>
          <a:prstGeom prst="rect">
            <a:avLst/>
          </a:prstGeom>
        </p:spPr>
      </p:pic>
      <p:sp>
        <p:nvSpPr>
          <p:cNvPr id="2" name="Cloud 1"/>
          <p:cNvSpPr/>
          <p:nvPr/>
        </p:nvSpPr>
        <p:spPr>
          <a:xfrm>
            <a:off x="8559385" y="50950"/>
            <a:ext cx="2983043" cy="1706623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 nhóm kỹ thuật khăn trải bàn: 5 phút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8" y="3986096"/>
            <a:ext cx="1573825" cy="1834112"/>
          </a:xfrm>
          <a:prstGeom prst="rect">
            <a:avLst/>
          </a:prstGeom>
        </p:spPr>
      </p:pic>
      <p:pic>
        <p:nvPicPr>
          <p:cNvPr id="9" name="3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16374" y="5356447"/>
            <a:ext cx="2001857" cy="13108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4" grpId="0" animBg="1"/>
      <p:bldP spid="45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715" name="Group 83"/>
          <p:cNvGraphicFramePr>
            <a:graphicFrameLocks noGrp="1"/>
          </p:cNvGraphicFramePr>
          <p:nvPr/>
        </p:nvGraphicFramePr>
        <p:xfrm>
          <a:off x="334109" y="1282539"/>
          <a:ext cx="8677295" cy="4411981"/>
        </p:xfrm>
        <a:graphic>
          <a:graphicData uri="http://schemas.openxmlformats.org/drawingml/2006/table">
            <a:tbl>
              <a:tblPr/>
              <a:tblGrid>
                <a:gridCol w="1665872"/>
                <a:gridCol w="1533250"/>
                <a:gridCol w="1293679"/>
                <a:gridCol w="1389508"/>
                <a:gridCol w="1501306"/>
                <a:gridCol w="1293680"/>
              </a:tblGrid>
              <a:tr h="1036638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 kính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 (r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 cao (h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dài đường sinh (l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 tích xung quanh (</a:t>
                      </a:r>
                      <a:r>
                        <a:rPr kumimoji="0" lang="en-US" altLang="vi-V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vi-VN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q</a:t>
                      </a: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tích  (V)</a:t>
                      </a: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14375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715963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712788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714375"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9726" name="Text Box 94"/>
          <p:cNvSpPr txBox="1">
            <a:spLocks noChangeArrowheads="1"/>
          </p:cNvSpPr>
          <p:nvPr/>
        </p:nvSpPr>
        <p:spPr bwMode="auto">
          <a:xfrm>
            <a:off x="2469426" y="291580"/>
            <a:ext cx="93015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630" indent="-46863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468630" marR="0" lvl="0" indent="-46863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: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 điền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ủ các kết quả vào những ô trống của bảng sau: (đơn vị độ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ài: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m)</a:t>
            </a:r>
            <a:endParaRPr kumimoji="0" lang="en-US" altLang="vi-V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69752" name="Group 120"/>
          <p:cNvGrpSpPr/>
          <p:nvPr/>
        </p:nvGrpSpPr>
        <p:grpSpPr bwMode="auto">
          <a:xfrm>
            <a:off x="2923366" y="2933412"/>
            <a:ext cx="6181725" cy="2760663"/>
            <a:chOff x="392" y="1568"/>
            <a:chExt cx="3894" cy="1739"/>
          </a:xfrm>
        </p:grpSpPr>
        <p:sp>
          <p:nvSpPr>
            <p:cNvPr id="69730" name="Text Box 98"/>
            <p:cNvSpPr txBox="1">
              <a:spLocks noChangeArrowheads="1"/>
            </p:cNvSpPr>
            <p:nvPr/>
          </p:nvSpPr>
          <p:spPr bwMode="auto">
            <a:xfrm>
              <a:off x="1878" y="1568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13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31" name="Text Box 99"/>
            <p:cNvSpPr txBox="1">
              <a:spLocks noChangeArrowheads="1"/>
            </p:cNvSpPr>
            <p:nvPr/>
          </p:nvSpPr>
          <p:spPr bwMode="auto">
            <a:xfrm>
              <a:off x="2660" y="1572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65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32" name="Text Box 100"/>
            <p:cNvSpPr txBox="1">
              <a:spLocks noChangeArrowheads="1"/>
            </p:cNvSpPr>
            <p:nvPr/>
          </p:nvSpPr>
          <p:spPr bwMode="auto">
            <a:xfrm>
              <a:off x="3484" y="1578"/>
              <a:ext cx="7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100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33" name="Text Box 101"/>
            <p:cNvSpPr txBox="1">
              <a:spLocks noChangeArrowheads="1"/>
            </p:cNvSpPr>
            <p:nvPr/>
          </p:nvSpPr>
          <p:spPr bwMode="auto">
            <a:xfrm>
              <a:off x="392" y="2042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8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34" name="Text Box 102"/>
            <p:cNvSpPr txBox="1">
              <a:spLocks noChangeArrowheads="1"/>
            </p:cNvSpPr>
            <p:nvPr/>
          </p:nvSpPr>
          <p:spPr bwMode="auto">
            <a:xfrm>
              <a:off x="1921" y="2033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17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38" name="Text Box 106"/>
            <p:cNvSpPr txBox="1">
              <a:spLocks noChangeArrowheads="1"/>
            </p:cNvSpPr>
            <p:nvPr/>
          </p:nvSpPr>
          <p:spPr bwMode="auto">
            <a:xfrm>
              <a:off x="1155" y="2446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24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41" name="Text Box 109"/>
            <p:cNvSpPr txBox="1">
              <a:spLocks noChangeArrowheads="1"/>
            </p:cNvSpPr>
            <p:nvPr/>
          </p:nvSpPr>
          <p:spPr bwMode="auto">
            <a:xfrm>
              <a:off x="392" y="2942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20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42" name="Text Box 110"/>
            <p:cNvSpPr txBox="1">
              <a:spLocks noChangeArrowheads="1"/>
            </p:cNvSpPr>
            <p:nvPr/>
          </p:nvSpPr>
          <p:spPr bwMode="auto">
            <a:xfrm>
              <a:off x="1923" y="2909"/>
              <a:ext cx="4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29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45" name="Text Box 113"/>
            <p:cNvSpPr txBox="1">
              <a:spLocks noChangeArrowheads="1"/>
            </p:cNvSpPr>
            <p:nvPr/>
          </p:nvSpPr>
          <p:spPr bwMode="auto">
            <a:xfrm>
              <a:off x="2650" y="2038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136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47" name="Text Box 115"/>
            <p:cNvSpPr txBox="1">
              <a:spLocks noChangeArrowheads="1"/>
            </p:cNvSpPr>
            <p:nvPr/>
          </p:nvSpPr>
          <p:spPr bwMode="auto">
            <a:xfrm>
              <a:off x="2636" y="2477"/>
              <a:ext cx="6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175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48" name="Text Box 116"/>
            <p:cNvSpPr txBox="1">
              <a:spLocks noChangeArrowheads="1"/>
            </p:cNvSpPr>
            <p:nvPr/>
          </p:nvSpPr>
          <p:spPr bwMode="auto">
            <a:xfrm>
              <a:off x="3524" y="2462"/>
              <a:ext cx="6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392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9750" name="Text Box 118"/>
            <p:cNvSpPr txBox="1">
              <a:spLocks noChangeArrowheads="1"/>
            </p:cNvSpPr>
            <p:nvPr/>
          </p:nvSpPr>
          <p:spPr bwMode="auto">
            <a:xfrm>
              <a:off x="3484" y="2942"/>
              <a:ext cx="8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Symbol" panose="05050102010706020507" pitchFamily="18" charset="2"/>
                </a:rPr>
                <a:t>2800</a:t>
              </a:r>
              <a:endPara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</p:grpSp>
      <p:pic>
        <p:nvPicPr>
          <p:cNvPr id="31" name="Picture 9">
            <a:hlinkClick r:id="rId1" action="ppaction://hlinksldjump"/>
          </p:cNvPr>
          <p:cNvPicPr>
            <a:picLocks noChangeAspect="1"/>
          </p:cNvPicPr>
          <p:nvPr/>
        </p:nvPicPr>
        <p:blipFill>
          <a:blip/>
          <a:srcRect/>
          <a:stretch>
            <a:fillRect/>
          </a:stretch>
        </p:blipFill>
        <p:spPr>
          <a:xfrm flipH="1">
            <a:off x="10143951" y="1421024"/>
            <a:ext cx="2048049" cy="5167095"/>
          </a:xfrm>
          <a:prstGeom prst="rect">
            <a:avLst/>
          </a:prstGeom>
        </p:spPr>
      </p:pic>
      <p:sp>
        <p:nvSpPr>
          <p:cNvPr id="32" name="TextBox 31">
            <a:hlinkClick r:id="rId1" action="ppaction://hlinksldjump"/>
          </p:cNvPr>
          <p:cNvSpPr txBox="1"/>
          <p:nvPr/>
        </p:nvSpPr>
        <p:spPr>
          <a:xfrm>
            <a:off x="9047982" y="3296686"/>
            <a:ext cx="11961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x-none" sz="4000" b="1" i="0" u="none" strike="noStrike" kern="1200" cap="none" spc="0" normalizeH="0" baseline="0" noProof="0" dirty="0">
                <a:ln>
                  <a:noFill/>
                </a:ln>
                <a:solidFill>
                  <a:srgbClr val="4BACC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1,2</a:t>
            </a:r>
            <a:endParaRPr kumimoji="0" lang="x-none" sz="4000" b="1" i="0" u="none" strike="noStrike" kern="1200" cap="none" spc="0" normalizeH="0" baseline="0" noProof="0" dirty="0">
              <a:ln>
                <a:noFill/>
              </a:ln>
              <a:solidFill>
                <a:srgbClr val="4BACC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hlinkClick r:id="rId1" action="ppaction://hlinksldjump"/>
          </p:cNvPr>
          <p:cNvSpPr txBox="1"/>
          <p:nvPr/>
        </p:nvSpPr>
        <p:spPr>
          <a:xfrm>
            <a:off x="9047982" y="4580288"/>
            <a:ext cx="11961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x-none" sz="40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4,3</a:t>
            </a:r>
            <a:endParaRPr kumimoji="0" lang="x-none" sz="40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6252" y="91525"/>
            <a:ext cx="2373174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x-none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kumimoji="0" lang="x-none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</a:t>
            </a:r>
            <a:r>
              <a:rPr kumimoji="0" lang="x-none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endParaRPr kumimoji="0" lang="x-none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15" y="3519200"/>
            <a:ext cx="1573825" cy="18341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4860925"/>
            <a:ext cx="21605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676400" y="5020627"/>
            <a:ext cx="6400800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O VỆ </a:t>
            </a:r>
            <a:endParaRPr lang="en-US" sz="4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U PHỐ</a:t>
            </a:r>
            <a:endParaRPr lang="en-US" sz="4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826" y="5135563"/>
            <a:ext cx="2162175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3130551"/>
            <a:ext cx="395287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90663" y="0"/>
            <a:ext cx="9091613" cy="6858000"/>
          </a:xfrm>
          <a:prstGeom prst="rect">
            <a:avLst/>
          </a:prstGeom>
          <a:noFill/>
          <a:ln w="123825" cmpd="thinThick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Palatino Linotype" panose="02040502050505030304"/>
            </a:endParaRPr>
          </a:p>
        </p:txBody>
      </p:sp>
      <p:pic>
        <p:nvPicPr>
          <p:cNvPr id="2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7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439300" y="1090399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788303" y="173416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286523" y="711686"/>
            <a:ext cx="865065" cy="8251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701015" y="3574814"/>
            <a:ext cx="1054968" cy="10063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752226" y="4148942"/>
            <a:ext cx="966829" cy="9222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951985" y="4610074"/>
            <a:ext cx="856955" cy="8174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755967" y="4957658"/>
            <a:ext cx="720080" cy="686889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022991" y="1021709"/>
            <a:ext cx="1008112" cy="9616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764" y="2263775"/>
            <a:ext cx="1760537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ẢO VỆ KHU PHỐ</a:t>
            </a:r>
            <a:endParaRPr lang="en-US" sz="36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92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5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0" y="3284538"/>
            <a:ext cx="9144000" cy="357346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ả lớp chia làm 2 đội chơi, dãy ngoài là đội 1, dãy trong là đội 2. Mỗi đội sẽ chọn 1 ngôi nhà để bảo vệ bằng cách trả lời 1 câu hỏi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ếu trả lời đúng đội đó sẽ bảo vệ được ngôi nhà khỏi </a:t>
            </a:r>
            <a:r>
              <a:rPr lang="nl-NL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khuẩn,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sai đội khác sẽ dành quyền trả lời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ết thúc trò chơi đội nào bảo vệ được nhiều ngôi nhà hơn đội đó sẽ dành chiến thắng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ction Button: Forward or Next 3">
            <a:hlinkClick r:id="rId16" action="ppaction://hlinksldjump" highlightClick="1"/>
          </p:cNvPr>
          <p:cNvSpPr/>
          <p:nvPr/>
        </p:nvSpPr>
        <p:spPr>
          <a:xfrm>
            <a:off x="10031414" y="6400800"/>
            <a:ext cx="636587" cy="457200"/>
          </a:xfrm>
          <a:prstGeom prst="actionButtonForwardNex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Palatino Linotype" panose="02040502050505030304"/>
            </a:endParaRPr>
          </a:p>
        </p:txBody>
      </p:sp>
      <p:pic>
        <p:nvPicPr>
          <p:cNvPr id="15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17"/>
            <p:extLst>
              <p:ext uri="{DAA4B4D4-6D71-4841-9C94-3DE7FCFB9230}">
                <p14:media xmlns:p14="http://schemas.microsoft.com/office/powerpoint/2010/main" r:link="rId18"/>
              </p:ext>
            </p:ext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405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2084388" y="77789"/>
            <a:ext cx="8208962" cy="1081087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h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1507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5275" y="5248275"/>
            <a:ext cx="2001838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Tieng-yeah-tre-con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4913" y="568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6" name="Object 7"/>
          <p:cNvGraphicFramePr>
            <a:graphicFrameLocks noChangeAspect="1"/>
          </p:cNvGraphicFramePr>
          <p:nvPr/>
        </p:nvGraphicFramePr>
        <p:xfrm>
          <a:off x="8424863" y="2957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2957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7"/>
            <p:extLst>
              <p:ext uri="{DAA4B4D4-6D71-4841-9C94-3DE7FCFB9230}">
                <p14:media xmlns:p14="http://schemas.microsoft.com/office/powerpoint/2010/main" r:link="rId8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A"/>
              <p:cNvSpPr/>
              <p:nvPr/>
            </p:nvSpPr>
            <p:spPr>
              <a:xfrm>
                <a:off x="135476" y="4358031"/>
                <a:ext cx="5791197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/>
                      </a:rPr>
                      <m:t>.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𝝅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/>
                            <a:ea typeface="Cambria Math" panose="02040503050406030204"/>
                          </a:rPr>
                          <m:t>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/>
                            <a:ea typeface="Cambria Math" panose="02040503050406030204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76" y="4358031"/>
                <a:ext cx="5791197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0"/>
                <a:stretch>
                  <a:fillRect l="-256" t="-1841" r="-237" b="-1720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B"/>
              <p:cNvSpPr/>
              <p:nvPr/>
            </p:nvSpPr>
            <p:spPr>
              <a:xfrm>
                <a:off x="164501" y="5522802"/>
                <a:ext cx="5791197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𝑩</m:t>
                    </m:r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.  </m:t>
                    </m:r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  <m:r>
                      <a:rPr lang="en-US" sz="2800" b="1" i="1">
                        <a:latin typeface="Cambria Math" panose="02040503050406030204"/>
                        <a:ea typeface="Cambria Math" panose="02040503050406030204"/>
                      </a:rPr>
                      <m:t>𝝅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/>
                            <a:ea typeface="Cambria Math" panose="02040503050406030204"/>
                          </a:rPr>
                          <m:t>𝒓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/>
                            <a:ea typeface="Cambria Math" panose="02040503050406030204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01" y="5522802"/>
                <a:ext cx="5791197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1"/>
                <a:stretch>
                  <a:fillRect l="-253" t="-1864" r="-241" b="-1777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"/>
              <p:cNvSpPr/>
              <p:nvPr/>
            </p:nvSpPr>
            <p:spPr>
              <a:xfrm flipH="1">
                <a:off x="6164651" y="4358031"/>
                <a:ext cx="5785455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𝑪</m:t>
                    </m:r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.  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/>
                            <a:ea typeface="Cambria Math" panose="02040503050406030204"/>
                          </a:rPr>
                          <m:t>𝒓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/>
                            <a:ea typeface="Cambria Math" panose="02040503050406030204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64651" y="4358031"/>
                <a:ext cx="5785455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2"/>
                <a:stretch>
                  <a:fillRect l="-254" t="-1841" r="-241" b="-1720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D"/>
              <p:cNvSpPr/>
              <p:nvPr/>
            </p:nvSpPr>
            <p:spPr>
              <a:xfrm flipH="1">
                <a:off x="6193679" y="5522802"/>
                <a:ext cx="5785455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/>
                      </a:rPr>
                      <m:t>𝑫</m:t>
                    </m:r>
                    <m:r>
                      <a:rPr lang="en-US" sz="2800" b="1" i="1" smtClean="0">
                        <a:latin typeface="Cambria Math" panose="02040503050406030204"/>
                      </a:rPr>
                      <m:t>. 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latin typeface="Cambria Math" panose="02040503050406030204"/>
                        <a:ea typeface="Cambria Math" panose="02040503050406030204"/>
                      </a:rPr>
                      <m:t>𝝅</m:t>
                    </m:r>
                    <m:r>
                      <a:rPr lang="en-US" sz="2800" b="1" i="1" smtClean="0">
                        <a:latin typeface="Cambria Math" panose="02040503050406030204"/>
                        <a:ea typeface="Cambria Math" panose="02040503050406030204"/>
                      </a:rPr>
                      <m:t>𝒓</m:t>
                    </m:r>
                  </m:oMath>
                </a14:m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93679" y="5522802"/>
                <a:ext cx="5785455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3"/>
                <a:stretch>
                  <a:fillRect l="-251" t="-1864" r="-244" b="-1777"/>
                </a:stretch>
              </a:blip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405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73239" y="76201"/>
            <a:ext cx="8874125" cy="3128963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62230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r>
              <a:rPr lang="en-US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5605" indent="-333375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5605" indent="-333375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1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901" y="5292726"/>
            <a:ext cx="16287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5683250" y="5486400"/>
            <a:ext cx="327660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5765800" y="3686175"/>
            <a:ext cx="327660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4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1641475" y="5486400"/>
            <a:ext cx="327660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1676400" y="3686175"/>
            <a:ext cx="327660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9" name="Object 3"/>
          <p:cNvGraphicFramePr>
            <a:graphicFrameLocks noChangeAspect="1"/>
          </p:cNvGraphicFramePr>
          <p:nvPr/>
        </p:nvGraphicFramePr>
        <p:xfrm>
          <a:off x="2368550" y="3830639"/>
          <a:ext cx="180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850265" imgH="431800" progId="Equation.DSMT4">
                  <p:embed/>
                </p:oleObj>
              </mc:Choice>
              <mc:Fallback>
                <p:oleObj name="Equation" r:id="rId5" imgW="8502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830639"/>
                        <a:ext cx="18097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8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76" y="242888"/>
            <a:ext cx="22574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1" name="Object 8"/>
          <p:cNvGraphicFramePr>
            <a:graphicFrameLocks noChangeAspect="1"/>
          </p:cNvGraphicFramePr>
          <p:nvPr/>
        </p:nvGraphicFramePr>
        <p:xfrm>
          <a:off x="6553200" y="5638801"/>
          <a:ext cx="1809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850265" imgH="431800" progId="Equation.DSMT4">
                  <p:embed/>
                </p:oleObj>
              </mc:Choice>
              <mc:Fallback>
                <p:oleObj name="Equation" r:id="rId8" imgW="850265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38801"/>
                        <a:ext cx="18097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20"/>
          <p:cNvGraphicFramePr>
            <a:graphicFrameLocks noChangeAspect="1"/>
          </p:cNvGraphicFramePr>
          <p:nvPr/>
        </p:nvGraphicFramePr>
        <p:xfrm>
          <a:off x="2357439" y="5932488"/>
          <a:ext cx="1550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0" imgW="647700" imgH="203200" progId="Equation.DSMT4">
                  <p:embed/>
                </p:oleObj>
              </mc:Choice>
              <mc:Fallback>
                <p:oleObj name="Equation" r:id="rId10" imgW="6477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9" y="5932488"/>
                        <a:ext cx="1550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21"/>
          <p:cNvGraphicFramePr>
            <a:graphicFrameLocks noChangeAspect="1"/>
          </p:cNvGraphicFramePr>
          <p:nvPr/>
        </p:nvGraphicFramePr>
        <p:xfrm>
          <a:off x="6553201" y="3886201"/>
          <a:ext cx="1628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2" imgW="735965" imgH="393700" progId="Equation.DSMT4">
                  <p:embed/>
                </p:oleObj>
              </mc:Choice>
              <mc:Fallback>
                <p:oleObj name="Equation" r:id="rId12" imgW="735965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886201"/>
                        <a:ext cx="16287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link="rId15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405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84376" y="76201"/>
            <a:ext cx="8208963" cy="1336675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prstClr val="white"/>
              </a:solidFill>
              <a:latin typeface="Palatino Linotype" panose="02040502050505030304"/>
            </a:endParaRPr>
          </a:p>
        </p:txBody>
      </p:sp>
      <p:pic>
        <p:nvPicPr>
          <p:cNvPr id="2355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163" y="5229225"/>
            <a:ext cx="20002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2308225" y="3429000"/>
            <a:ext cx="360045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311900" y="1700214"/>
            <a:ext cx="3600450" cy="1296987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8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2279650" y="1700214"/>
            <a:ext cx="3600450" cy="1296987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Palatino Linotype" panose="02040502050505030304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6311900" y="3429000"/>
            <a:ext cx="360045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61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3" name="Object 3"/>
          <p:cNvGraphicFramePr>
            <a:graphicFrameLocks noChangeAspect="1"/>
          </p:cNvGraphicFramePr>
          <p:nvPr/>
        </p:nvGraphicFramePr>
        <p:xfrm>
          <a:off x="6477000" y="203200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482600" imgH="228600" progId="Equation.DSMT4">
                  <p:embed/>
                </p:oleObj>
              </mc:Choice>
              <mc:Fallback>
                <p:oleObj name="Equation" r:id="rId5" imgW="482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3200"/>
                        <a:ext cx="1181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8070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14300" imgH="177800" progId="Equation.DSMT4">
                  <p:embed/>
                </p:oleObj>
              </mc:Choice>
              <mc:Fallback>
                <p:oleObj name="Equation" r:id="rId7" imgW="1143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8"/>
          <p:cNvGraphicFramePr>
            <a:graphicFrameLocks noChangeAspect="1"/>
          </p:cNvGraphicFramePr>
          <p:nvPr/>
        </p:nvGraphicFramePr>
        <p:xfrm>
          <a:off x="3343275" y="1989138"/>
          <a:ext cx="695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4876800" imgH="4267200" progId="Equation.DSMT4">
                  <p:embed/>
                </p:oleObj>
              </mc:Choice>
              <mc:Fallback>
                <p:oleObj name="Equation" r:id="rId9" imgW="4876800" imgH="426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989138"/>
                        <a:ext cx="695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9"/>
          <p:cNvGraphicFramePr>
            <a:graphicFrameLocks noChangeAspect="1"/>
          </p:cNvGraphicFramePr>
          <p:nvPr/>
        </p:nvGraphicFramePr>
        <p:xfrm>
          <a:off x="7246939" y="3644900"/>
          <a:ext cx="12715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9" y="3644900"/>
                        <a:ext cx="12715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0"/>
          <p:cNvGraphicFramePr>
            <a:graphicFrameLocks noChangeAspect="1"/>
          </p:cNvGraphicFramePr>
          <p:nvPr/>
        </p:nvGraphicFramePr>
        <p:xfrm>
          <a:off x="3360738" y="3684588"/>
          <a:ext cx="758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3" imgW="5181600" imgH="3962400" progId="Equation.DSMT4">
                  <p:embed/>
                </p:oleObj>
              </mc:Choice>
              <mc:Fallback>
                <p:oleObj name="Equation" r:id="rId13" imgW="5181600" imgH="396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684588"/>
                        <a:ext cx="758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7"/>
          <p:cNvGraphicFramePr>
            <a:graphicFrameLocks noChangeAspect="1"/>
          </p:cNvGraphicFramePr>
          <p:nvPr/>
        </p:nvGraphicFramePr>
        <p:xfrm>
          <a:off x="7380289" y="1997076"/>
          <a:ext cx="1036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9" y="1997076"/>
                        <a:ext cx="1036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6"/>
          <p:cNvGraphicFramePr>
            <a:graphicFrameLocks noChangeAspect="1"/>
          </p:cNvGraphicFramePr>
          <p:nvPr/>
        </p:nvGraphicFramePr>
        <p:xfrm>
          <a:off x="2855913" y="762000"/>
          <a:ext cx="792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7" imgW="354965" imgH="177800" progId="Equation.DSMT4">
                  <p:embed/>
                </p:oleObj>
              </mc:Choice>
              <mc:Fallback>
                <p:oleObj name="Equation" r:id="rId17" imgW="3549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762000"/>
                        <a:ext cx="792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19"/>
            <p:extLst>
              <p:ext uri="{DAA4B4D4-6D71-4841-9C94-3DE7FCFB9230}">
                <p14:media xmlns:p14="http://schemas.microsoft.com/office/powerpoint/2010/main" r:link="rId20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405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2057401" y="287339"/>
            <a:ext cx="8208963" cy="1393825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79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163" y="5229225"/>
            <a:ext cx="20002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2308225" y="3716339"/>
            <a:ext cx="3600450" cy="1296987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311900" y="1989138"/>
            <a:ext cx="360045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2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2279650" y="1989138"/>
            <a:ext cx="3600450" cy="1295400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/>
              </a:solidFill>
              <a:latin typeface="Palatino Linotype" panose="02040502050505030304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6311900" y="3716339"/>
            <a:ext cx="3600450" cy="1296987"/>
          </a:xfrm>
          <a:prstGeom prst="snip2Diag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5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7" name="Object 3"/>
          <p:cNvGraphicFramePr>
            <a:graphicFrameLocks noChangeAspect="1"/>
          </p:cNvGraphicFramePr>
          <p:nvPr/>
        </p:nvGraphicFramePr>
        <p:xfrm>
          <a:off x="5715000" y="771525"/>
          <a:ext cx="1398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71525"/>
                        <a:ext cx="1398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/>
          <p:cNvGraphicFramePr>
            <a:graphicFrameLocks noChangeAspect="1"/>
          </p:cNvGraphicFramePr>
          <p:nvPr/>
        </p:nvGraphicFramePr>
        <p:xfrm>
          <a:off x="8070850" y="36496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114300" imgH="177800" progId="Equation.DSMT4">
                  <p:embed/>
                </p:oleObj>
              </mc:Choice>
              <mc:Fallback>
                <p:oleObj name="Equation" r:id="rId7" imgW="1143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36496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8"/>
          <p:cNvGraphicFramePr>
            <a:graphicFrameLocks noChangeAspect="1"/>
          </p:cNvGraphicFramePr>
          <p:nvPr/>
        </p:nvGraphicFramePr>
        <p:xfrm>
          <a:off x="3054351" y="2286000"/>
          <a:ext cx="21066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723900" imgH="279400" progId="Equation.DSMT4">
                  <p:embed/>
                </p:oleObj>
              </mc:Choice>
              <mc:Fallback>
                <p:oleObj name="Equation" r:id="rId9" imgW="723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1" y="2286000"/>
                        <a:ext cx="21066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9"/>
          <p:cNvGraphicFramePr>
            <a:graphicFrameLocks noChangeAspect="1"/>
          </p:cNvGraphicFramePr>
          <p:nvPr/>
        </p:nvGraphicFramePr>
        <p:xfrm>
          <a:off x="7086600" y="4016376"/>
          <a:ext cx="1905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1" imgW="647700" imgH="279400" progId="Equation.DSMT4">
                  <p:embed/>
                </p:oleObj>
              </mc:Choice>
              <mc:Fallback>
                <p:oleObj name="Equation" r:id="rId11" imgW="647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16376"/>
                        <a:ext cx="1905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0"/>
          <p:cNvGraphicFramePr>
            <a:graphicFrameLocks noChangeAspect="1"/>
          </p:cNvGraphicFramePr>
          <p:nvPr/>
        </p:nvGraphicFramePr>
        <p:xfrm>
          <a:off x="3089275" y="3962400"/>
          <a:ext cx="214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3" imgW="711200" imgH="279400" progId="Equation.DSMT4">
                  <p:embed/>
                </p:oleObj>
              </mc:Choice>
              <mc:Fallback>
                <p:oleObj name="Equation" r:id="rId13" imgW="7112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962400"/>
                        <a:ext cx="2141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7"/>
          <p:cNvGraphicFramePr>
            <a:graphicFrameLocks noChangeAspect="1"/>
          </p:cNvGraphicFramePr>
          <p:nvPr/>
        </p:nvGraphicFramePr>
        <p:xfrm>
          <a:off x="7032626" y="2103438"/>
          <a:ext cx="2047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5" imgW="761365" imgH="393700" progId="Equation.DSMT4">
                  <p:embed/>
                </p:oleObj>
              </mc:Choice>
              <mc:Fallback>
                <p:oleObj name="Equation" r:id="rId15" imgW="761365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103438"/>
                        <a:ext cx="2047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8"/>
          <p:cNvGraphicFramePr>
            <a:graphicFrameLocks noChangeAspect="1"/>
          </p:cNvGraphicFramePr>
          <p:nvPr/>
        </p:nvGraphicFramePr>
        <p:xfrm>
          <a:off x="7696200" y="35560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7" imgW="571500" imgH="203200" progId="Equation.DSMT4">
                  <p:embed/>
                </p:oleObj>
              </mc:Choice>
              <mc:Fallback>
                <p:oleObj name="Equation" r:id="rId17" imgW="5715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55600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nip Diagonal Corner Rectangle 23"/>
          <p:cNvSpPr/>
          <p:nvPr/>
        </p:nvSpPr>
        <p:spPr>
          <a:xfrm>
            <a:off x="2019301" y="312739"/>
            <a:ext cx="8208963" cy="1393825"/>
          </a:xfrm>
          <a:prstGeom prst="snip2Diag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5" name="Object 24"/>
          <p:cNvGraphicFramePr>
            <a:graphicFrameLocks noChangeAspect="1"/>
          </p:cNvGraphicFramePr>
          <p:nvPr/>
        </p:nvGraphicFramePr>
        <p:xfrm>
          <a:off x="6616700" y="812800"/>
          <a:ext cx="1398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9" imgW="571500" imgH="203200" progId="Equation.DSMT4">
                  <p:embed/>
                </p:oleObj>
              </mc:Choice>
              <mc:Fallback>
                <p:oleObj name="Equation" r:id="rId19" imgW="5715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812800"/>
                        <a:ext cx="1398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5"/>
          <p:cNvGraphicFramePr>
            <a:graphicFrameLocks noChangeAspect="1"/>
          </p:cNvGraphicFramePr>
          <p:nvPr/>
        </p:nvGraphicFramePr>
        <p:xfrm>
          <a:off x="8026400" y="369889"/>
          <a:ext cx="1447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0" imgW="571500" imgH="203200" progId="Equation.DSMT4">
                  <p:embed/>
                </p:oleObj>
              </mc:Choice>
              <mc:Fallback>
                <p:oleObj name="Equation" r:id="rId20" imgW="5715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369889"/>
                        <a:ext cx="1447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21"/>
            <p:extLst>
              <p:ext uri="{DAA4B4D4-6D71-4841-9C94-3DE7FCFB9230}">
                <p14:media xmlns:p14="http://schemas.microsoft.com/office/powerpoint/2010/main" r:link="rId22"/>
              </p:ext>
            </p:ext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405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ẢO VỆ KHU PHỐ</a:t>
            </a:r>
            <a:endParaRPr lang="en-US" sz="3600" b="1" cap="all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2424113" y="2527301"/>
            <a:ext cx="6411912" cy="2016125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prstClr val="black"/>
                </a:solidFill>
                <a:latin typeface="Palatino Linotype" panose="02040502050505030304"/>
              </a:rPr>
              <a:t>Yeah!!!</a:t>
            </a:r>
            <a:endParaRPr lang="en-US" sz="3200" b="1">
              <a:solidFill>
                <a:prstClr val="black"/>
              </a:solidFill>
              <a:latin typeface="Palatino Linotype" panose="02040502050505030304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prstClr val="black"/>
                </a:solidFill>
                <a:latin typeface="Palatino Linotype" panose="02040502050505030304"/>
              </a:rPr>
              <a:t>Cảm ơn các bạn!!! </a:t>
            </a:r>
            <a:endParaRPr lang="en-US" sz="3200" b="1">
              <a:solidFill>
                <a:prstClr val="black"/>
              </a:solidFill>
              <a:latin typeface="Palatino Linotype" panose="02040502050505030304"/>
            </a:endParaRPr>
          </a:p>
        </p:txBody>
      </p:sp>
      <p:pic>
        <p:nvPicPr>
          <p:cNvPr id="25604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5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950" y="5465764"/>
            <a:ext cx="1760538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eautiful-guitar-tuning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1981201"/>
            <a:ext cx="4873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405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/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/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3" name="Google Shape;2923;p49"/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4" name="Google Shape;2924;p49"/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5" name="Google Shape;2925;p49"/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6" name="Google Shape;2926;p49"/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7" name="Google Shape;2927;p49"/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8" name="Google Shape;2928;p49"/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9" name="Google Shape;2929;p49"/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0" name="Google Shape;2930;p49"/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1" name="Google Shape;2931;p49"/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2" name="Google Shape;2932;p49"/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3" name="Google Shape;2933;p49"/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4" name="Google Shape;2934;p49"/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5" name="Google Shape;2935;p49"/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6" name="Google Shape;2936;p49"/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7" name="Google Shape;2937;p49"/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8" name="Google Shape;2938;p49"/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9" name="Google Shape;2939;p49"/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0" name="Google Shape;2940;p49"/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1" name="Google Shape;2941;p49"/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2" name="Google Shape;2942;p49"/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3" name="Google Shape;2943;p49"/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4" name="Google Shape;2944;p49"/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5" name="Google Shape;2945;p49"/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6" name="Google Shape;2946;p49"/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7" name="Google Shape;2947;p49"/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8" name="Google Shape;2948;p49"/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9" name="Google Shape;2949;p49"/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0" name="Google Shape;2950;p49"/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1" name="Google Shape;2951;p49"/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2" name="Google Shape;2952;p49"/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3" name="Google Shape;2953;p49"/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4" name="Google Shape;2954;p49"/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5" name="Google Shape;2955;p49"/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/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7" name="Google Shape;2957;p49"/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8" name="Google Shape;2958;p49"/>
          <p:cNvGrpSpPr/>
          <p:nvPr/>
        </p:nvGrpSpPr>
        <p:grpSpPr>
          <a:xfrm>
            <a:off x="11180192" y="284815"/>
            <a:ext cx="497500" cy="460167"/>
            <a:chOff x="8271588" y="765975"/>
            <a:chExt cx="373125" cy="345125"/>
          </a:xfrm>
        </p:grpSpPr>
        <p:sp>
          <p:nvSpPr>
            <p:cNvPr id="2959" name="Google Shape;2959;p49"/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60" name="Google Shape;2960;p49"/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/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/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3" name="Google Shape;2923;p49"/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4" name="Google Shape;2924;p49"/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5" name="Google Shape;2925;p49"/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6" name="Google Shape;2926;p49"/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7" name="Google Shape;2927;p49"/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8" name="Google Shape;2928;p49"/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9" name="Google Shape;2929;p49"/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0" name="Google Shape;2930;p49"/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1" name="Google Shape;2931;p49"/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2" name="Google Shape;2932;p49"/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3" name="Google Shape;2933;p49"/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4" name="Google Shape;2934;p49"/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5" name="Google Shape;2935;p49"/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6" name="Google Shape;2936;p49"/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7" name="Google Shape;2937;p49"/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8" name="Google Shape;2938;p49"/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9" name="Google Shape;2939;p49"/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0" name="Google Shape;2940;p49"/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1" name="Google Shape;2941;p49"/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2" name="Google Shape;2942;p49"/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3" name="Google Shape;2943;p49"/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4" name="Google Shape;2944;p49"/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5" name="Google Shape;2945;p49"/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6" name="Google Shape;2946;p49"/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7" name="Google Shape;2947;p49"/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8" name="Google Shape;2948;p49"/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9" name="Google Shape;2949;p49"/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0" name="Google Shape;2950;p49"/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1" name="Google Shape;2951;p49"/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2" name="Google Shape;2952;p49"/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3" name="Google Shape;2953;p49"/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4" name="Google Shape;2954;p49"/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5" name="Google Shape;2955;p49"/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/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7" name="Google Shape;2957;p49"/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8" name="Google Shape;2958;p49"/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/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60" name="Google Shape;2960;p49"/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" name="Picture 1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" y="-126662"/>
            <a:ext cx="12252515" cy="692839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0340664" y="-3153468"/>
            <a:ext cx="33566360" cy="3360499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Grand Slam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iê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o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ă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ustrlia mở rộ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imbledo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oland Garo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ỹ mở rộ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ù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ớ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ộ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T&amp;T (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ô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ị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V-League 2010), CLB u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ủa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iệt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Nam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a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ự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FC Cup 2011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oà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nh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i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HB Đà Nẵ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m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hệ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ecamex Bình Dươ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FC Asian Cup 2011 được tổ chức tại quốc gia nào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raq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àn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ốc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ật Bả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atar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ộ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ê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ô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ô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ị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FC Asian Cup 2011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ổ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ứ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Qatar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Uzbekista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ật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ản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 Hàn Quốc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ustralia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i là nhạc sĩ Việt Nam đầu tiên viết opera với tác phẩm “Cô sao” và sau đó là “Người tạc tượng”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ỗ Nhuậ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oàng V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ần Hoà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ọng Đà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ế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ạ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ã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ằ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ở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ỉn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Bình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Ninh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Trị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Ngã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o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á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ây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a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oay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Thanh Trì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Thị Nạ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Sông Hà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 Cầu Cần Thơ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ố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iệ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ủa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 Ngô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 Hồ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ác chúa Nguyễ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hà Tây Sơ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ác vua Hùng đặt quốc hiệu nước ta là gì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ăn La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Âu Lạc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ạn Xu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 Việt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n Dương Vương đặt quốc hiệu nước ta là gì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iệt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ạn Xu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 Đại Cồ Việt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Âu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ạc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8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7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6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5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4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3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ÓM ỨNG DỤNG CÔNG NGHỆ THÔNG TIN  VÀO DẠY HỌC VÀ QUẢN LÝ CÓ MẤY ADMIN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2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0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9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11953484" y="-2928547"/>
            <a:ext cx="37075299" cy="32766863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11283527" y="2198453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B-R" hidden="1"/>
          <p:cNvSpPr/>
          <p:nvPr/>
        </p:nvSpPr>
        <p:spPr>
          <a:xfrm>
            <a:off x="10905723" y="3132571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C-R" hidden="1"/>
          <p:cNvSpPr/>
          <p:nvPr/>
        </p:nvSpPr>
        <p:spPr>
          <a:xfrm>
            <a:off x="10982619" y="3905821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D-R" hidden="1"/>
          <p:cNvSpPr/>
          <p:nvPr/>
        </p:nvSpPr>
        <p:spPr>
          <a:xfrm>
            <a:off x="10982619" y="4780370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378054" y="565868"/>
            <a:ext cx="82605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4000" b="1" i="0" u="none" strike="noStrike" kern="1200" cap="none" spc="0" normalizeH="0" baseline="0" noProof="0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ế</a:t>
            </a:r>
            <a:endParaRPr kumimoji="0" lang="en-US" sz="4000" b="1" i="0" u="none" strike="noStrike" kern="1200" cap="none" spc="0" normalizeH="0" baseline="0" noProof="0" dirty="0">
              <a:ln w="10160">
                <a:solidFill>
                  <a:srgbClr val="4BACC6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526209" y="2300399"/>
                <a:ext cx="6499603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nl-NL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 bài. 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ụng cụ lấy dấu (cho các lỗ khoan) của người thợ nguội làm bằng thép cứng, phần thân hình trụ đường kính đáy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2</a:t>
                </a:r>
                <a:r>
                  <a:rPr kumimoji="0" lang="nl-NL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ều cao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0</a:t>
                </a:r>
                <a:r>
                  <a:rPr kumimoji="0" lang="nl-NL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ần lấy dấu là hình nón đường kính đáy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2</a:t>
                </a:r>
                <a:r>
                  <a:rPr kumimoji="0" lang="nl-NL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ều cao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5</a:t>
                </a:r>
                <a:r>
                  <a:rPr kumimoji="0" lang="nl-NL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ính thể tích của dụng cụ này, làm tròn đến </a:t>
                </a:r>
                <a:r>
                  <a:rPr kumimoji="0" lang="nl-NL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m</a:t>
                </a:r>
                <a:r>
                  <a:rPr kumimoji="0" lang="nl-NL" sz="2800" b="0" i="1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lấy  </a:t>
                </a:r>
                <a14:m>
                  <m:oMath xmlns:m="http://schemas.openxmlformats.org/officeDocument/2006/math">
                    <m:r>
                      <a:rPr kumimoji="0" lang="nl-NL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≈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209" y="2300399"/>
                <a:ext cx="6499603" cy="3108543"/>
              </a:xfrm>
              <a:prstGeom prst="rect">
                <a:avLst/>
              </a:prstGeom>
              <a:blipFill rotWithShape="1">
                <a:blip r:embed="rId3"/>
                <a:stretch>
                  <a:fillRect l="-9" t="-14" r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6" name="Picture 17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45" y="1413866"/>
            <a:ext cx="2355235" cy="495134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" name="Picture 1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" y="-80845"/>
            <a:ext cx="12252515" cy="692839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0340664" y="-3153468"/>
            <a:ext cx="33566360" cy="33604998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Grand Slam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iê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o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ă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ustrlia mở rộ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imbledo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oland Garo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ỹ mở rộ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ù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ớ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ộ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T&amp;T (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ô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ị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V-League 2010), CLB u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ủa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iệt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Nam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a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ự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FC Cup 2011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oà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nh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i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i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HB Đà Nẵ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Lam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hệ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ecamex Bình Dươ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FC Asian Cup 2011 được tổ chức tại quốc gia nào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raq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àn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ốc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ật Bả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atar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ộ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ê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ô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ô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ị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FC Asian Cup 2011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ổ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ứ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Qatar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Uzbekistan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ật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ản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 Hàn Quốc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ustralia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i là nhạc sĩ Việt Nam đầu tiên viết opera với tác phẩm “Cô sao” và sau đó là “Người tạc tượng”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ỗ Nhuậ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oàng V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ần Hoà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ọng Đà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ế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ả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ô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ạc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ã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ằm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ở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ỉn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Bình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Ninh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Trị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ảng Ngã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o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á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ây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a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oay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Thanh Trì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Thị Nại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ầu Sông Hà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 Cầu Cần Thơ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g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à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quốc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iệ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ủa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ào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?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 Ngô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iều Hồ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ác chúa Nguyễ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hà Tây Sơ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ác vua Hùng đặt quốc hiệu nước ta là gì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ăn Lang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Âu Lạc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ạn Xu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 Việt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n Dương Vương đặt quốc hiệu nước ta là gì?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ại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iệt</a:t>
              </a: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ạn Xuân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 Đại Cồ Việt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Âu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ạc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8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7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6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5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4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3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HÓM ỨNG DỤNG CÔNG NGHỆ THÔNG TIN  VÀO DẠY HỌC VÀ QUẢN LÝ CÓ MẤY ADMIN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2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0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9</a:t>
              </a:r>
              <a:endPara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endParaRPr kumimoji="0" lang="en-US" sz="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11953484" y="-2928547"/>
            <a:ext cx="37075299" cy="32766863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11283527" y="2198453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B-R" hidden="1"/>
          <p:cNvSpPr/>
          <p:nvPr/>
        </p:nvSpPr>
        <p:spPr>
          <a:xfrm>
            <a:off x="10905723" y="3132571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C-R" hidden="1"/>
          <p:cNvSpPr/>
          <p:nvPr/>
        </p:nvSpPr>
        <p:spPr>
          <a:xfrm>
            <a:off x="10982619" y="3905821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D-R" hidden="1"/>
          <p:cNvSpPr/>
          <p:nvPr/>
        </p:nvSpPr>
        <p:spPr>
          <a:xfrm>
            <a:off x="10982619" y="4780370"/>
            <a:ext cx="402336" cy="384048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068346" y="565868"/>
            <a:ext cx="176683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4000" b="1" i="0" u="none" strike="noStrike" kern="1200" cap="none" spc="0" normalizeH="0" baseline="0" noProof="0">
              <a:ln w="10160">
                <a:solidFill>
                  <a:srgbClr val="4BACC6"/>
                </a:solidFill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73527" y="1600890"/>
          <a:ext cx="4481228" cy="54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590800" imgH="317500" progId="Equation.DSMT4">
                  <p:embed/>
                </p:oleObj>
              </mc:Choice>
              <mc:Fallback>
                <p:oleObj name="Equation" r:id="rId3" imgW="25908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27" y="1600890"/>
                        <a:ext cx="4481228" cy="543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56037" y="2671917"/>
          <a:ext cx="4659711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806700" imgH="457200" progId="Equation.DSMT4">
                  <p:embed/>
                </p:oleObj>
              </mc:Choice>
              <mc:Fallback>
                <p:oleObj name="Equation" r:id="rId5" imgW="2806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037" y="2671917"/>
                        <a:ext cx="4659711" cy="758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5989" y="3889375"/>
          <a:ext cx="43735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58521600" imgH="14325600" progId="Equation.DSMT4">
                  <p:embed/>
                </p:oleObj>
              </mc:Choice>
              <mc:Fallback>
                <p:oleObj name="Equation" r:id="rId7" imgW="58521600" imgH="1432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9" y="3889375"/>
                        <a:ext cx="4373563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158931" y="1141966"/>
            <a:ext cx="557591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nl-NL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 tích hình trụ (phần thân):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6" name="Rectangle 4"/>
          <p:cNvSpPr>
            <a:spLocks noChangeArrowheads="1"/>
          </p:cNvSpPr>
          <p:nvPr/>
        </p:nvSpPr>
        <p:spPr bwMode="auto">
          <a:xfrm>
            <a:off x="4311331" y="2094585"/>
            <a:ext cx="557591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nl-NL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 tích hình nón (phần lấy dấu):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7" name="Rectangle 4"/>
          <p:cNvSpPr>
            <a:spLocks noChangeArrowheads="1"/>
          </p:cNvSpPr>
          <p:nvPr/>
        </p:nvSpPr>
        <p:spPr bwMode="auto">
          <a:xfrm>
            <a:off x="4168309" y="3383356"/>
            <a:ext cx="557591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nl-NL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 tích của dụng cụ lấy dấu: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8" name="Picture 17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568" y="1103368"/>
            <a:ext cx="2355235" cy="495134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4054" y="11525"/>
            <a:ext cx="6301877" cy="707886"/>
          </a:xfrm>
          <a:prstGeom prst="rect">
            <a:avLst/>
          </a:prstGeom>
          <a:solidFill>
            <a:srgbClr val="FF0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HÌNH NÓN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64" descr="Parchment"/>
          <p:cNvSpPr txBox="1">
            <a:spLocks noChangeArrowheads="1"/>
          </p:cNvSpPr>
          <p:nvPr/>
        </p:nvSpPr>
        <p:spPr bwMode="auto">
          <a:xfrm>
            <a:off x="483326" y="719411"/>
            <a:ext cx="1080298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Cho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a)</a:t>
            </a:r>
            <a:endParaRPr lang="en-US" altLang="en-US" sz="3200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"/>
          <a:srcRect l="8764" t="19458" r="57352" b="31921"/>
          <a:stretch>
            <a:fillRect/>
          </a:stretch>
        </p:blipFill>
        <p:spPr>
          <a:xfrm>
            <a:off x="6411070" y="1863917"/>
            <a:ext cx="4779759" cy="348936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05709" y="4928126"/>
            <a:ext cx="104851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32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32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[GSP 5.0] Thực Nghiệm Về Thể Tích Hình Nón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743200" y="1543050"/>
            <a:ext cx="6400800" cy="3600450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8242666" y="418011"/>
            <a:ext cx="3735977" cy="4441372"/>
          </a:xfrm>
          <a:prstGeom prst="cloudCallout">
            <a:avLst>
              <a:gd name="adj1" fmla="val 44552"/>
              <a:gd name="adj2" fmla="val 869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7942217" y="418011"/>
            <a:ext cx="3735977" cy="4441372"/>
          </a:xfrm>
          <a:prstGeom prst="cloudCallout">
            <a:avLst>
              <a:gd name="adj1" fmla="val -38665"/>
              <a:gd name="adj2" fmla="val 863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nimBg="1"/>
      <p:bldP spid="7" grpId="1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 bwMode="auto">
          <a:xfrm>
            <a:off x="1627043" y="758325"/>
            <a:ext cx="3352800" cy="842963"/>
            <a:chOff x="144" y="903"/>
            <a:chExt cx="1440" cy="531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44" y="1008"/>
              <a:ext cx="14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800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n</a:t>
              </a:r>
              <a:r>
                <a: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 </a:t>
              </a:r>
              <a:r>
                <a:rPr lang="en-US" sz="280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800" baseline="-2500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 </a:t>
              </a:r>
              <a:endParaRPr lang="en-US" sz="28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660" y="1167"/>
              <a:ext cx="2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74" y="903"/>
              <a:ext cx="1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latin typeface=".VnTime" panose="020B7200000000000000" pitchFamily="34" charset="0"/>
                </a:rPr>
                <a:t>1</a:t>
              </a:r>
              <a:endParaRPr lang="en-US" sz="240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678" y="1143"/>
              <a:ext cx="1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  <a:latin typeface=".VnTime" panose="020B7200000000000000" pitchFamily="34" charset="0"/>
                </a:rPr>
                <a:t>3</a:t>
              </a:r>
              <a:endParaRPr lang="en-US" sz="2400" dirty="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38146" y="315403"/>
            <a:ext cx="50165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Qu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30243" y="1715578"/>
            <a:ext cx="3251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r</a:t>
            </a:r>
            <a:r>
              <a:rPr 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endParaRPr lang="en-US" sz="28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1"/>
          <p:cNvGrpSpPr/>
          <p:nvPr/>
        </p:nvGrpSpPr>
        <p:grpSpPr bwMode="auto">
          <a:xfrm>
            <a:off x="3207981" y="4707354"/>
            <a:ext cx="3860800" cy="914400"/>
            <a:chOff x="238" y="1773"/>
            <a:chExt cx="1877" cy="576"/>
          </a:xfrm>
        </p:grpSpPr>
        <p:grpSp>
          <p:nvGrpSpPr>
            <p:cNvPr id="12" name="Group 12"/>
            <p:cNvGrpSpPr/>
            <p:nvPr/>
          </p:nvGrpSpPr>
          <p:grpSpPr bwMode="auto">
            <a:xfrm>
              <a:off x="243" y="1791"/>
              <a:ext cx="1872" cy="531"/>
              <a:chOff x="144" y="1728"/>
              <a:chExt cx="1872" cy="531"/>
            </a:xfrm>
          </p:grpSpPr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44" y="1806"/>
                <a:ext cx="187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V </a:t>
                </a:r>
                <a:r>
                  <a:rPr lang="en-US" sz="28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=        </a:t>
                </a:r>
                <a:r>
                  <a:rPr lang="en-US" sz="28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r</a:t>
                </a:r>
                <a:r>
                  <a:rPr lang="en-US" sz="2800" baseline="30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sz="28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h</a:t>
                </a:r>
                <a:endParaRPr lang="en-US" sz="2800" baseline="-25000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81" y="1992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15"/>
              <p:cNvSpPr>
                <a:spLocks noChangeArrowheads="1"/>
              </p:cNvSpPr>
              <p:nvPr/>
            </p:nvSpPr>
            <p:spPr bwMode="auto">
              <a:xfrm>
                <a:off x="529" y="1728"/>
                <a:ext cx="16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1</a:t>
                </a:r>
                <a:endParaRPr lang="en-US" sz="2400">
                  <a:solidFill>
                    <a:srgbClr val="FF00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533" y="1968"/>
                <a:ext cx="16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3</a:t>
                </a:r>
                <a:endParaRPr lang="en-US" sz="2400">
                  <a:solidFill>
                    <a:srgbClr val="FF0000"/>
                  </a:solidFill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13" name="Group 17"/>
            <p:cNvGrpSpPr/>
            <p:nvPr/>
          </p:nvGrpSpPr>
          <p:grpSpPr bwMode="auto">
            <a:xfrm>
              <a:off x="238" y="1773"/>
              <a:ext cx="1394" cy="576"/>
              <a:chOff x="238" y="1728"/>
              <a:chExt cx="1394" cy="576"/>
            </a:xfrm>
          </p:grpSpPr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238" y="1741"/>
                <a:ext cx="139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238" y="2296"/>
                <a:ext cx="13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1632" y="172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251" y="172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3370" y="2286009"/>
            <a:ext cx="10141863" cy="18604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/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/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3" name="Google Shape;2923;p49"/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4" name="Google Shape;2924;p49"/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5" name="Google Shape;2925;p49"/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6" name="Google Shape;2926;p49"/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7" name="Google Shape;2927;p49"/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8" name="Google Shape;2928;p49"/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9" name="Google Shape;2929;p49"/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0" name="Google Shape;2930;p49"/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1" name="Google Shape;2931;p49"/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2" name="Google Shape;2932;p49"/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3" name="Google Shape;2933;p49"/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4" name="Google Shape;2934;p49"/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5" name="Google Shape;2935;p49"/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6" name="Google Shape;2936;p49"/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7" name="Google Shape;2937;p49"/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8" name="Google Shape;2938;p49"/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9" name="Google Shape;2939;p49"/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0" name="Google Shape;2940;p49"/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1" name="Google Shape;2941;p49"/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2" name="Google Shape;2942;p49"/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3" name="Google Shape;2943;p49"/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4" name="Google Shape;2944;p49"/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5" name="Google Shape;2945;p49"/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6" name="Google Shape;2946;p49"/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7" name="Google Shape;2947;p49"/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8" name="Google Shape;2948;p49"/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9" name="Google Shape;2949;p49"/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0" name="Google Shape;2950;p49"/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1" name="Google Shape;2951;p49"/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2" name="Google Shape;2952;p49"/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3" name="Google Shape;2953;p49"/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4" name="Google Shape;2954;p49"/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5" name="Google Shape;2955;p49"/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/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7" name="Google Shape;2957;p49"/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958" name="Google Shape;2958;p49"/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/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60" name="Google Shape;2960;p49"/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/>
          <p:cNvSpPr/>
          <p:nvPr/>
        </p:nvSpPr>
        <p:spPr>
          <a:xfrm>
            <a:off x="3858126" y="502175"/>
            <a:ext cx="4475747" cy="786063"/>
          </a:xfrm>
          <a:prstGeom prst="roundRect">
            <a:avLst/>
          </a:prstGeom>
          <a:noFill/>
          <a:ln w="381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/>
          <p:cNvSpPr/>
          <p:nvPr/>
        </p:nvSpPr>
        <p:spPr>
          <a:xfrm>
            <a:off x="787146" y="1532586"/>
            <a:ext cx="5119526" cy="3683969"/>
          </a:xfrm>
          <a:prstGeom prst="roundRect">
            <a:avLst/>
          </a:prstGeom>
          <a:noFill/>
          <a:ln w="38100">
            <a:solidFill>
              <a:srgbClr val="000099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374039">
            <a:off x="417636" y="361133"/>
            <a:ext cx="1313859" cy="850425"/>
          </a:xfrm>
          <a:prstGeom prst="rect">
            <a:avLst/>
          </a:prstGeom>
        </p:spPr>
      </p:pic>
      <p:sp>
        <p:nvSpPr>
          <p:cNvPr id="18" name="Rectangle: Rounded Corners 17"/>
          <p:cNvSpPr/>
          <p:nvPr/>
        </p:nvSpPr>
        <p:spPr>
          <a:xfrm>
            <a:off x="6208294" y="4898193"/>
            <a:ext cx="5374106" cy="153189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ng: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765949" y="27864"/>
            <a:ext cx="1277810" cy="1321873"/>
          </a:xfrm>
          <a:prstGeom prst="rect">
            <a:avLst/>
          </a:prstGeom>
        </p:spPr>
      </p:pic>
      <p:sp>
        <p:nvSpPr>
          <p:cNvPr id="20" name="Freeform 8"/>
          <p:cNvSpPr/>
          <p:nvPr/>
        </p:nvSpPr>
        <p:spPr>
          <a:xfrm>
            <a:off x="542115" y="5270984"/>
            <a:ext cx="1064900" cy="153189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1" name="3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810775" y="5445024"/>
            <a:ext cx="2001857" cy="13108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/>
          <a:srcRect l="68515" b="31684"/>
          <a:stretch>
            <a:fillRect/>
          </a:stretch>
        </p:blipFill>
        <p:spPr>
          <a:xfrm>
            <a:off x="7567618" y="1349737"/>
            <a:ext cx="2582222" cy="31786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074565" y="1672046"/>
                <a:ext cx="4607778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í 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dụ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3: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Quay ta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3).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ime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565" y="1672046"/>
                <a:ext cx="4607778" cy="3046988"/>
              </a:xfrm>
              <a:prstGeom prst="rect">
                <a:avLst/>
              </a:prstGeom>
              <a:blipFill rotWithShape="1">
                <a:blip r:embed="rId11"/>
                <a:stretch>
                  <a:fillRect l="-3" t="-3" r="8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18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"/>
          <a:srcRect l="67685" b="29855"/>
          <a:stretch>
            <a:fillRect/>
          </a:stretch>
        </p:blipFill>
        <p:spPr>
          <a:xfrm>
            <a:off x="8151224" y="1753015"/>
            <a:ext cx="3028606" cy="37296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312126" y="849086"/>
                <a:ext cx="8530045" cy="320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ta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44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12=100</a:t>
                </a:r>
                <a:r>
                  <a:rPr lang="en-US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1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6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126" y="849086"/>
                <a:ext cx="8530045" cy="3201069"/>
              </a:xfrm>
              <a:prstGeom prst="rect">
                <a:avLst/>
              </a:prstGeom>
              <a:blipFill rotWithShape="1">
                <a:blip r:embed="rId2"/>
                <a:stretch>
                  <a:fillRect l="-1" t="-3" r="2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1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/>
          <p:cNvSpPr/>
          <p:nvPr/>
        </p:nvSpPr>
        <p:spPr>
          <a:xfrm>
            <a:off x="3858126" y="502175"/>
            <a:ext cx="4475747" cy="786063"/>
          </a:xfrm>
          <a:prstGeom prst="roundRect">
            <a:avLst/>
          </a:prstGeom>
          <a:noFill/>
          <a:ln w="381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 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374039">
            <a:off x="417636" y="361133"/>
            <a:ext cx="1313859" cy="850425"/>
          </a:xfrm>
          <a:prstGeom prst="rect">
            <a:avLst/>
          </a:prstGeom>
        </p:spPr>
      </p:pic>
      <p:sp>
        <p:nvSpPr>
          <p:cNvPr id="18" name="Rectangle: Rounded Corners 17"/>
          <p:cNvSpPr/>
          <p:nvPr/>
        </p:nvSpPr>
        <p:spPr>
          <a:xfrm>
            <a:off x="5139768" y="2244931"/>
            <a:ext cx="5374106" cy="153189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ng: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765949" y="27864"/>
            <a:ext cx="1277810" cy="1321873"/>
          </a:xfrm>
          <a:prstGeom prst="rect">
            <a:avLst/>
          </a:prstGeom>
        </p:spPr>
      </p:pic>
      <p:sp>
        <p:nvSpPr>
          <p:cNvPr id="20" name="Freeform 8"/>
          <p:cNvSpPr/>
          <p:nvPr/>
        </p:nvSpPr>
        <p:spPr>
          <a:xfrm>
            <a:off x="542115" y="5270984"/>
            <a:ext cx="1064900" cy="153189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1004910" y="1288238"/>
            <a:ext cx="1012464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630" indent="-46863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468630" marR="0" lvl="0" indent="-46863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: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 điền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ủ các kết quả vào những ô trống của bảng sau: (đơn vị độ dài : cm)</a:t>
            </a:r>
            <a:endParaRPr kumimoji="0" lang="en-US" altLang="vi-V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8938" y="3986096"/>
            <a:ext cx="1573825" cy="18341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03</Words>
  <Application>WPS Slides</Application>
  <PresentationFormat>Widescreen</PresentationFormat>
  <Paragraphs>727</Paragraphs>
  <Slides>21</Slides>
  <Notes>14</Notes>
  <HiddenSlides>0</HiddenSlides>
  <MMClips>12</MMClips>
  <ScaleCrop>false</ScaleCrop>
  <HeadingPairs>
    <vt:vector size="8" baseType="variant">
      <vt:variant>
        <vt:lpstr>已用的字体</vt:lpstr>
      </vt:variant>
      <vt:variant>
        <vt:i4>37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21</vt:i4>
      </vt:variant>
    </vt:vector>
  </HeadingPairs>
  <TitlesOfParts>
    <vt:vector size="91" baseType="lpstr">
      <vt:lpstr>Arial</vt:lpstr>
      <vt:lpstr>SimSun</vt:lpstr>
      <vt:lpstr>Wingdings</vt:lpstr>
      <vt:lpstr>Calibri</vt:lpstr>
      <vt:lpstr>A3.OpenSans-San</vt:lpstr>
      <vt:lpstr>字魂59号-创粗黑</vt:lpstr>
      <vt:lpstr>Permanent Marker</vt:lpstr>
      <vt:lpstr>Segoe Print</vt:lpstr>
      <vt:lpstr>Bahiana</vt:lpstr>
      <vt:lpstr>Bebas Neue</vt:lpstr>
      <vt:lpstr>Didact Gothic</vt:lpstr>
      <vt:lpstr>Arial</vt:lpstr>
      <vt:lpstr>Odibee Sans</vt:lpstr>
      <vt:lpstr>Bellota Text</vt:lpstr>
      <vt:lpstr>Roboto Condensed</vt:lpstr>
      <vt:lpstr>.VnTime</vt:lpstr>
      <vt:lpstr>Calibri</vt:lpstr>
      <vt:lpstr>Fredoka</vt:lpstr>
      <vt:lpstr>Commissioner</vt:lpstr>
      <vt:lpstr>Nunito Light</vt:lpstr>
      <vt:lpstr>Century Gothic</vt:lpstr>
      <vt:lpstr>Palatino Linotype</vt:lpstr>
      <vt:lpstr>Palatino Linotype</vt:lpstr>
      <vt:lpstr>Courier New</vt:lpstr>
      <vt:lpstr>Times New Roman</vt:lpstr>
      <vt:lpstr>Calibri Light</vt:lpstr>
      <vt:lpstr>Tahoma</vt:lpstr>
      <vt:lpstr>Cambria Math</vt:lpstr>
      <vt:lpstr>Symbol</vt:lpstr>
      <vt:lpstr>Microsoft YaHei</vt:lpstr>
      <vt:lpstr>Arial Unicode MS</vt:lpstr>
      <vt:lpstr>Adobe Caslon Pro Bold</vt:lpstr>
      <vt:lpstr>Fredoka One</vt:lpstr>
      <vt:lpstr>Cambria Math</vt:lpstr>
      <vt:lpstr>Century Gothic</vt:lpstr>
      <vt:lpstr>.VnArial</vt:lpstr>
      <vt:lpstr>A3.OpenSansBold-San</vt:lpstr>
      <vt:lpstr>Office Theme</vt:lpstr>
      <vt:lpstr>1_Office Theme</vt:lpstr>
      <vt:lpstr>End of the School Year by Slidesgo</vt:lpstr>
      <vt:lpstr>1_Math Mystery Escape Room by Slidesgo</vt:lpstr>
      <vt:lpstr>2_Math Mystery Escape Room by Slidesgo</vt:lpstr>
      <vt:lpstr>3_Math Mystery Escape Room by Slidesgo</vt:lpstr>
      <vt:lpstr>3_Office Theme</vt:lpstr>
      <vt:lpstr>Climate Change Lesson by Slidesgo</vt:lpstr>
      <vt:lpstr>Executiv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HOẠT ĐỘNG  HÌNH THÀNH KIẾN THỨC MỚI</vt:lpstr>
      <vt:lpstr>PowerPoint 演示文稿</vt:lpstr>
      <vt:lpstr>PowerPoint 演示文稿</vt:lpstr>
      <vt:lpstr>PowerPoint 演示文稿</vt:lpstr>
      <vt:lpstr>HOẠT ĐỘNG  LUYỆ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ẠT ĐỘNG  VẬN DỤNG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ADMIN</cp:lastModifiedBy>
  <cp:revision>15</cp:revision>
  <dcterms:created xsi:type="dcterms:W3CDTF">2024-06-07T10:57:00Z</dcterms:created>
  <dcterms:modified xsi:type="dcterms:W3CDTF">2025-05-13T06:2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B3C6496313B48299C1D5DDA41DA4750_13</vt:lpwstr>
  </property>
  <property fmtid="{D5CDD505-2E9C-101B-9397-08002B2CF9AE}" pid="3" name="KSOProductBuildVer">
    <vt:lpwstr>1033-12.2.0.20795</vt:lpwstr>
  </property>
</Properties>
</file>